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C1A68B4" w14:textId="77777777" w:rsidR="00176193" w:rsidRDefault="006C1239"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3476D23" wp14:editId="5632A351">
                <wp:simplePos x="0" y="0"/>
                <wp:positionH relativeFrom="column">
                  <wp:posOffset>5415280</wp:posOffset>
                </wp:positionH>
                <wp:positionV relativeFrom="paragraph">
                  <wp:posOffset>14605</wp:posOffset>
                </wp:positionV>
                <wp:extent cx="2152650" cy="1162050"/>
                <wp:effectExtent l="0" t="0" r="19050" b="19050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52650" cy="11620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3935F22" w14:textId="77777777" w:rsidR="001A3D06" w:rsidRDefault="001A3D06">
                            <w:r>
                              <w:rPr>
                                <w:noProof/>
                                <w:lang w:val="fr-FR" w:eastAsia="fr-FR"/>
                              </w:rPr>
                              <w:drawing>
                                <wp:inline distT="0" distB="0" distL="0" distR="0" wp14:anchorId="5D120B62" wp14:editId="184B8C44">
                                  <wp:extent cx="2171700" cy="1171575"/>
                                  <wp:effectExtent l="0" t="0" r="0" b="9525"/>
                                  <wp:docPr id="12" name="Imag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5" name="tiznit.png"/>
                                          <pic:cNvPicPr/>
                                        </pic:nvPicPr>
                                        <pic:blipFill>
                                          <a:blip r:embed="rId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2171700" cy="1171575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476D23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margin-left:426.4pt;margin-top:1.15pt;width:169.5pt;height:91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" fillcolor="white [3201]" strokeweight=".5pt">
                <v:textbox>
                  <w:txbxContent>
                    <w:p w14:paraId="53935F22" w14:textId="77777777" w:rsidR="001A3D06" w:rsidRDefault="001A3D06">
                      <w:r>
                        <w:rPr>
                          <w:noProof/>
                          <w:lang w:val="fr-FR" w:eastAsia="fr-FR"/>
                        </w:rPr>
                        <w:drawing>
                          <wp:inline distT="0" distB="0" distL="0" distR="0" wp14:anchorId="5D120B62" wp14:editId="184B8C44">
                            <wp:extent cx="2171700" cy="1171575"/>
                            <wp:effectExtent l="0" t="0" r="0" b="9525"/>
                            <wp:docPr id="12" name="Image 1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5" name="tiznit.png"/>
                                    <pic:cNvPicPr/>
                                  </pic:nvPicPr>
                                  <pic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2171700" cy="1171575"/>
                                    </a:xfrm>
                                    <a:prstGeom prst="rect">
                                      <a:avLst/>
                                    </a:prstGeom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774F9F1" wp14:editId="2DA54FEB">
                <wp:simplePos x="0" y="0"/>
                <wp:positionH relativeFrom="column">
                  <wp:posOffset>2948305</wp:posOffset>
                </wp:positionH>
                <wp:positionV relativeFrom="paragraph">
                  <wp:posOffset>24130</wp:posOffset>
                </wp:positionV>
                <wp:extent cx="2438400" cy="1209675"/>
                <wp:effectExtent l="0" t="0" r="19050" b="28575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8400" cy="120967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EDE40D6" w14:textId="17FA946B" w:rsidR="001A3D06" w:rsidRDefault="001A3D06" w:rsidP="00AD1CE7">
                            <w:pPr>
                              <w:jc w:val="center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Calcul Intégral</w:t>
                            </w:r>
                          </w:p>
                          <w:p w14:paraId="66E21008" w14:textId="5348BAB5" w:rsidR="001A3D06" w:rsidRPr="00865CAD" w:rsidRDefault="001A3D06" w:rsidP="00AD1CE7">
                            <w:pPr>
                              <w:jc w:val="center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 </w:t>
                            </w:r>
                            <w: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-</w:t>
                            </w: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 Série 0</w:t>
                            </w:r>
                            <w: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8</w:t>
                            </w: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 </w:t>
                            </w:r>
                            <w: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-</w:t>
                            </w:r>
                          </w:p>
                          <w:p w14:paraId="098DF40D" w14:textId="77777777" w:rsidR="001A3D06" w:rsidRPr="00865CAD" w:rsidRDefault="001A3D06" w:rsidP="00DA6C3D">
                            <w:pPr>
                              <w:jc w:val="center"/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BAC SP-SVT BIO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74F9F1" id="Zone de texte 3" o:spid="_x0000_s1027" type="#_x0000_t202" style="position:absolute;margin-left:232.15pt;margin-top:1.9pt;width:192pt;height:95.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" fillcolor="#cfcdcd [2894]" strokeweight=".5pt">
                <v:textbox>
                  <w:txbxContent>
                    <w:p w14:paraId="5EDE40D6" w14:textId="17FA946B" w:rsidR="001A3D06" w:rsidRDefault="001A3D06" w:rsidP="00AD1CE7">
                      <w:pPr>
                        <w:jc w:val="center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Calcul Intégral</w:t>
                      </w:r>
                    </w:p>
                    <w:p w14:paraId="66E21008" w14:textId="5348BAB5" w:rsidR="001A3D06" w:rsidRPr="00865CAD" w:rsidRDefault="001A3D06" w:rsidP="00AD1CE7">
                      <w:pPr>
                        <w:jc w:val="center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 xml:space="preserve"> </w:t>
                      </w:r>
                      <w: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-</w:t>
                      </w: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 xml:space="preserve"> Série 0</w:t>
                      </w:r>
                      <w: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8</w:t>
                      </w: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 xml:space="preserve"> </w:t>
                      </w:r>
                      <w: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-</w:t>
                      </w:r>
                    </w:p>
                    <w:p w14:paraId="098DF40D" w14:textId="77777777" w:rsidR="001A3D06" w:rsidRPr="00865CAD" w:rsidRDefault="001A3D06" w:rsidP="00DA6C3D">
                      <w:pPr>
                        <w:jc w:val="center"/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2BAC SP-SVT BIOF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9F7BB25" wp14:editId="6FD34CEF">
                <wp:simplePos x="0" y="0"/>
                <wp:positionH relativeFrom="column">
                  <wp:posOffset>62230</wp:posOffset>
                </wp:positionH>
                <wp:positionV relativeFrom="paragraph">
                  <wp:posOffset>24130</wp:posOffset>
                </wp:positionV>
                <wp:extent cx="2838450" cy="1209675"/>
                <wp:effectExtent l="0" t="0" r="19050" b="28575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8450" cy="1209675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73B85D5" w14:textId="77777777" w:rsidR="001A3D06" w:rsidRPr="00865CAD" w:rsidRDefault="001A3D06" w:rsidP="00106DF8">
                            <w:pP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Professeur : RACHID FANIDI</w:t>
                            </w:r>
                          </w:p>
                          <w:p w14:paraId="418A3264" w14:textId="24F35755" w:rsidR="001A3D06" w:rsidRPr="00865CAD" w:rsidRDefault="001A3D06" w:rsidP="001B5E20">
                            <w:pP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L’année Scolaire :20</w:t>
                            </w:r>
                            <w:r w:rsidR="0054327C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0</w:t>
                            </w: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-202</w:t>
                            </w:r>
                            <w:r w:rsidR="0054327C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</w:t>
                            </w:r>
                            <w:bookmarkStart w:id="0" w:name="_GoBack"/>
                            <w:bookmarkEnd w:id="0"/>
                          </w:p>
                          <w:p w14:paraId="6DBC0376" w14:textId="77777777" w:rsidR="001A3D06" w:rsidRPr="00865CAD" w:rsidRDefault="001A3D06">
                            <w:pPr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865CAD">
                              <w:rPr>
                                <w:rFonts w:cstheme="minorHAnsi"/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Lycée AL Massira EL Khadraa Tizni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F7BB25" id="Zone de texte 4" o:spid="_x0000_s1028" type="#_x0000_t202" style="position:absolute;margin-left:4.9pt;margin-top:1.9pt;width:223.5pt;height:95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" fillcolor="#cfcdcd [2894]" strokeweight=".5pt">
                <v:textbox>
                  <w:txbxContent>
                    <w:p w14:paraId="773B85D5" w14:textId="77777777" w:rsidR="001A3D06" w:rsidRPr="00865CAD" w:rsidRDefault="001A3D06" w:rsidP="00106DF8">
                      <w:pP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Professeur : RACHID FANIDI</w:t>
                      </w:r>
                    </w:p>
                    <w:p w14:paraId="418A3264" w14:textId="24F35755" w:rsidR="001A3D06" w:rsidRPr="00865CAD" w:rsidRDefault="001A3D06" w:rsidP="001B5E20">
                      <w:pP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L’année Scolaire :20</w:t>
                      </w:r>
                      <w:r w:rsidR="0054327C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20</w:t>
                      </w: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-202</w:t>
                      </w:r>
                      <w:r w:rsidR="0054327C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1</w:t>
                      </w:r>
                      <w:bookmarkStart w:id="1" w:name="_GoBack"/>
                      <w:bookmarkEnd w:id="1"/>
                    </w:p>
                    <w:p w14:paraId="6DBC0376" w14:textId="77777777" w:rsidR="001A3D06" w:rsidRPr="00865CAD" w:rsidRDefault="001A3D06">
                      <w:pPr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</w:pPr>
                      <w:r w:rsidRPr="00865CAD">
                        <w:rPr>
                          <w:rFonts w:cstheme="minorHAnsi"/>
                          <w:b/>
                          <w:bCs/>
                          <w:sz w:val="28"/>
                          <w:szCs w:val="28"/>
                          <w:lang w:val="fr-MA"/>
                        </w:rPr>
                        <w:t>Lycée AL Massira EL Khadraa Tizni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83B6C81" wp14:editId="3ABE581F">
                <wp:simplePos x="0" y="0"/>
                <wp:positionH relativeFrom="margin">
                  <wp:align>left</wp:align>
                </wp:positionH>
                <wp:positionV relativeFrom="paragraph">
                  <wp:posOffset>-33020</wp:posOffset>
                </wp:positionV>
                <wp:extent cx="7610475" cy="1266825"/>
                <wp:effectExtent l="0" t="0" r="28575" b="28575"/>
                <wp:wrapNone/>
                <wp:docPr id="1" name="Zone de text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610475" cy="1266825"/>
                        </a:xfrm>
                        <a:prstGeom prst="rect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D481CED" w14:textId="77777777" w:rsidR="001A3D06" w:rsidRDefault="001A3D0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3B6C81" id="Zone de texte 1" o:spid="_x0000_s1029" type="#_x0000_t202" style="position:absolute;margin-left:0;margin-top:-2.6pt;width:599.25pt;height:99.75pt;z-index:251659264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" fillcolor="white [3201]" strokecolor="black [3200]" strokeweight="1pt">
                <v:textbox>
                  <w:txbxContent>
                    <w:p w14:paraId="2D481CED" w14:textId="77777777" w:rsidR="001A3D06" w:rsidRDefault="001A3D06"/>
                  </w:txbxContent>
                </v:textbox>
                <w10:wrap anchorx="margin"/>
              </v:shape>
            </w:pict>
          </mc:Fallback>
        </mc:AlternateContent>
      </w:r>
      <w:r w:rsidR="006B63ED">
        <w:rPr>
          <w:rFonts w:hint="cs"/>
          <w:rtl/>
        </w:rPr>
        <w:t xml:space="preserve"> </w:t>
      </w:r>
    </w:p>
    <w:p w14:paraId="2C2F8E1E" w14:textId="77777777" w:rsidR="00A7688F" w:rsidRDefault="00A7688F"/>
    <w:p w14:paraId="376BEEBD" w14:textId="77777777" w:rsidR="00A7688F" w:rsidRDefault="00A7688F"/>
    <w:p w14:paraId="42B29A55" w14:textId="581E7262" w:rsidR="00A7688F" w:rsidRDefault="00A7688F"/>
    <w:tbl>
      <w:tblPr>
        <w:tblStyle w:val="Grilledutableau"/>
        <w:tblpPr w:leftFromText="180" w:rightFromText="180" w:vertAnchor="text" w:horzAnchor="margin" w:tblpY="235"/>
        <w:tblW w:w="11902" w:type="dxa"/>
        <w:tblLook w:val="04A0" w:firstRow="1" w:lastRow="0" w:firstColumn="1" w:lastColumn="0" w:noHBand="0" w:noVBand="1"/>
      </w:tblPr>
      <w:tblGrid>
        <w:gridCol w:w="6091"/>
        <w:gridCol w:w="5811"/>
      </w:tblGrid>
      <w:tr w:rsidR="00A7688F" w:rsidRPr="00393C4B" w14:paraId="0583A676" w14:textId="77777777" w:rsidTr="00A44871">
        <w:trPr>
          <w:trHeight w:val="274"/>
        </w:trPr>
        <w:tc>
          <w:tcPr>
            <w:tcW w:w="6091" w:type="dxa"/>
          </w:tcPr>
          <w:p w14:paraId="58D78844" w14:textId="6AE0244D" w:rsidR="00A7688F" w:rsidRDefault="00C15D04" w:rsidP="006C1239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4BB1A2F4" wp14:editId="137B9778">
                      <wp:simplePos x="0" y="0"/>
                      <wp:positionH relativeFrom="column">
                        <wp:posOffset>1485900</wp:posOffset>
                      </wp:positionH>
                      <wp:positionV relativeFrom="paragraph">
                        <wp:posOffset>135890</wp:posOffset>
                      </wp:positionV>
                      <wp:extent cx="2219325" cy="333375"/>
                      <wp:effectExtent l="0" t="0" r="9525" b="9525"/>
                      <wp:wrapNone/>
                      <wp:docPr id="6" name="Zone de text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219325" cy="3333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2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F555D27" w14:textId="7B69BB38" w:rsidR="001A3D06" w:rsidRPr="00C15D04" w:rsidRDefault="001A3D06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 w:rsidRPr="00C15D04"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Calcul intégral par primitiv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B1A2F4" id="Zone de texte 6" o:spid="_x0000_s1030" type="#_x0000_t202" style="position:absolute;margin-left:117pt;margin-top:10.7pt;width:174.75pt;height:26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" fillcolor="#e7e6e6 [3214]" stroked="f" strokeweight="1pt">
                      <v:textbox>
                        <w:txbxContent>
                          <w:p w14:paraId="4F555D27" w14:textId="7B69BB38" w:rsidR="001A3D06" w:rsidRPr="00C15D04" w:rsidRDefault="001A3D06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 w:rsidRPr="00C15D04"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Calcul intégral par primitiv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376AE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6FB03ED4" wp14:editId="29E683ED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40640</wp:posOffset>
                      </wp:positionV>
                      <wp:extent cx="1314450" cy="485775"/>
                      <wp:effectExtent l="0" t="38100" r="19050" b="28575"/>
                      <wp:wrapNone/>
                      <wp:docPr id="21" name="Parchemin : horizontal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chemeClr val="bg2">
                                  <a:lumMod val="90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5BFA0FA" w14:textId="77777777" w:rsidR="001A3D06" w:rsidRPr="00A7688F" w:rsidRDefault="001A3D06" w:rsidP="00376AEB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1</w:t>
                                  </w:r>
                                </w:p>
                                <w:p w14:paraId="138F5D1B" w14:textId="77777777" w:rsidR="001A3D06" w:rsidRDefault="001A3D06" w:rsidP="00376AEB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FB03ED4" id="_x0000_t98" coordsize="21600,21600" o:spt="98" adj="2700" path="m0@5qy@2@1l@0@1@0@2qy@7,,21600@2l21600@9qy@7@10l@1@10@1@11qy@2,21600,0@11xem0@5nfqy@2@6@1@5@3@4@2@5l@2@6em@1@5nfl@1@10em21600@2nfqy@7@1l@0@1em@0@2nfqy@8@3@7@2l@7@1e">
                      <v:formulas>
                        <v:f eqn="sum width 0 #0"/>
                        <v:f eqn="val #0"/>
                        <v:f eqn="prod @1 1 2"/>
                        <v:f eqn="prod @1 3 4"/>
                        <v:f eqn="prod @1 5 4"/>
                        <v:f eqn="prod @1 3 2"/>
                        <v:f eqn="prod @1 2 1"/>
                        <v:f eqn="sum width 0 @2"/>
                        <v:f eqn="sum width 0 @3"/>
                        <v:f eqn="sum height 0 @5"/>
                        <v:f eqn="sum height 0 @1"/>
                        <v:f eqn="sum height 0 @2"/>
                        <v:f eqn="val width"/>
                        <v:f eqn="prod width 1 2"/>
                        <v:f eqn="prod height 1 2"/>
                      </v:formulas>
                      <v:path o:extrusionok="f" limo="10800,10800" o:connecttype="custom" o:connectlocs="@13,@1;0,@14;@13,@10;@12,@14" o:connectangles="270,180,90,0" textboxrect="@1,@1,@7,@10"/>
                      <v:handles>
                        <v:h position="#0,topLeft" xrange="0,5400"/>
                      </v:handles>
                      <o:complex v:ext="view"/>
                    </v:shapetype>
                    <v:shape id="Parchemin : horizontal 21" o:spid="_x0000_s1031" type="#_x0000_t98" style="position:absolute;margin-left:-.75pt;margin-top:3.2pt;width:103.5pt;height:38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" fillcolor="#cfcdcd [2894]" strokecolor="black [3200]" strokeweight="1pt">
                      <v:stroke joinstyle="miter"/>
                      <v:textbox>
                        <w:txbxContent>
                          <w:p w14:paraId="35BFA0FA" w14:textId="77777777" w:rsidR="001A3D06" w:rsidRPr="00A7688F" w:rsidRDefault="001A3D06" w:rsidP="00376AEB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1</w:t>
                            </w:r>
                          </w:p>
                          <w:p w14:paraId="138F5D1B" w14:textId="77777777" w:rsidR="001A3D06" w:rsidRDefault="001A3D06" w:rsidP="00376AEB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F938D4A" w14:textId="44897E71" w:rsidR="00376AEB" w:rsidRDefault="00C15D04" w:rsidP="006C1239">
            <w:r>
              <w:t xml:space="preserve">                                                  </w:t>
            </w:r>
          </w:p>
          <w:p w14:paraId="69C48E83" w14:textId="77777777" w:rsidR="0030307D" w:rsidRDefault="0030307D" w:rsidP="006C1239"/>
          <w:p w14:paraId="3AA04200" w14:textId="15FAB7FA" w:rsidR="001A447B" w:rsidRDefault="001A447B" w:rsidP="006C1239"/>
          <w:p w14:paraId="7D6416B7" w14:textId="2C0185CA" w:rsidR="008D5AF2" w:rsidRDefault="008421CB" w:rsidP="008D5AF2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Calculer les int</w:t>
            </w:r>
            <w:r w:rsidR="007C6CD5">
              <w:rPr>
                <w:b/>
                <w:bCs/>
                <w:sz w:val="24"/>
                <w:szCs w:val="24"/>
              </w:rPr>
              <w:t>é</w:t>
            </w:r>
            <w:r>
              <w:rPr>
                <w:b/>
                <w:bCs/>
                <w:sz w:val="24"/>
                <w:szCs w:val="24"/>
              </w:rPr>
              <w:t>gral</w:t>
            </w:r>
            <w:r w:rsidR="007C6CD5">
              <w:rPr>
                <w:b/>
                <w:bCs/>
                <w:sz w:val="24"/>
                <w:szCs w:val="24"/>
              </w:rPr>
              <w:t>e</w:t>
            </w:r>
            <w:r>
              <w:rPr>
                <w:b/>
                <w:bCs/>
                <w:sz w:val="24"/>
                <w:szCs w:val="24"/>
              </w:rPr>
              <w:t>s suivantes:</w:t>
            </w:r>
          </w:p>
          <w:p w14:paraId="515C7301" w14:textId="6CA21DA6" w:rsidR="008421CB" w:rsidRDefault="0054327C" w:rsidP="008D5AF2">
            <w:pPr>
              <w:rPr>
                <w:b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5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2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dx et 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b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I</m:t>
                        </m:r>
                      </m:e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b>
                    </m:s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=</m:t>
                    </m:r>
                    <m:nary>
                      <m:naryPr>
                        <m:limLoc m:val="subSup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naryPr>
                      <m: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sub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</m:t>
                            </m:r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fPr>
                              <m:num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w:rPr>
                                        <w:rFonts w:ascii="Cambria Math" w:hAnsi="Cambria Math"/>
                                        <w:b/>
                                        <w:bCs/>
                                        <w:i/>
                                        <w:sz w:val="24"/>
                                        <w:szCs w:val="24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 w:val="24"/>
                                        <w:szCs w:val="24"/>
                                      </w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nary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dx </m:t>
                    </m:r>
                  </m:e>
                </m:nary>
              </m:oMath>
            </m:oMathPara>
          </w:p>
          <w:p w14:paraId="486C3259" w14:textId="77777777" w:rsidR="008D5AF2" w:rsidRDefault="008D5AF2" w:rsidP="008D5AF2">
            <w:pPr>
              <w:rPr>
                <w:b/>
                <w:bCs/>
                <w:sz w:val="24"/>
                <w:szCs w:val="24"/>
              </w:rPr>
            </w:pPr>
          </w:p>
          <w:p w14:paraId="110D6FFD" w14:textId="77777777" w:rsidR="00F900CE" w:rsidRPr="006E0BF0" w:rsidRDefault="0054327C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</m:rad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</m:t>
                        </m:r>
                        <m:rad>
                          <m:rad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radPr>
                          <m:deg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4</m:t>
                            </m:r>
                          </m:deg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</m:rad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4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3</m:t>
                            </m:r>
                          </m:num>
                          <m:den>
                            <m:rad>
                              <m:radPr>
                                <m:degHide m:val="1"/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  <w:lang w:val="fr-MA"/>
                                  </w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x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14007B6F" w14:textId="77777777" w:rsidR="006E0BF0" w:rsidRPr="00875B19" w:rsidRDefault="0054327C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5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-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+4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1-</m:t>
                        </m:r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1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+1</m:t>
                            </m:r>
                          </m:den>
                        </m:f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44A27C95" w14:textId="77777777" w:rsidR="00875B19" w:rsidRPr="000F6994" w:rsidRDefault="0054327C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7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  <w:lang w:val="fr-M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-7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7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8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</m:den>
                    </m:f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ln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52FC5563" w14:textId="39C7DA86" w:rsidR="000745A0" w:rsidRPr="000745A0" w:rsidRDefault="0054327C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9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6</m:t>
                        </m:r>
                      </m:den>
                    </m:f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cosx.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sin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5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3</m:t>
                        </m:r>
                      </m:den>
                    </m:f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-7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sin</m:t>
                    </m:r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-</m:t>
                        </m:r>
                        <m:f>
                          <m:f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π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2FDC8F67" w14:textId="7384C7B4" w:rsidR="000F6994" w:rsidRPr="000F6994" w:rsidRDefault="000F6994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e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sup>
                    </m:sSup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ln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-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4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sup>
                        </m:sSup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6F57D679" w14:textId="7273515D" w:rsidR="000F6994" w:rsidRDefault="000F6994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01FEE6AF" w14:textId="1C2481E0" w:rsidR="00EE3A99" w:rsidRDefault="0054327C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ln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  <w:lang w:val="fr-MA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xlnx-x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-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  <w:lang w:val="fr-MA"/>
                                  </w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b/>
                                        <w:i/>
                                        <w:sz w:val="24"/>
                                        <w:szCs w:val="24"/>
                                        <w:lang w:val="fr-MA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  <w:lang w:val="fr-MA"/>
                                      </w:rPr>
                                      <m:t>x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  <w:lang w:val="fr-MA"/>
                                      </w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-2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x+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4</m:t>
                            </m:r>
                          </m:sup>
                        </m:sSup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17633527" w14:textId="44A0FCF3" w:rsidR="00EE3A99" w:rsidRPr="00AA00BF" w:rsidRDefault="0054327C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5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sup>
                    </m:sSup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1+lnx</m:t>
                            </m:r>
                          </m:e>
                        </m:rad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5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+4</m:t>
                            </m:r>
                          </m:e>
                        </m:rad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5B217E3A" w14:textId="1C67C229" w:rsidR="00EE3A99" w:rsidRDefault="0054327C" w:rsidP="00AA00BF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7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ln</m:t>
                    </m:r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-3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  <w:lang w:val="fr-M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-3</m:t>
                                </m:r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x</m:t>
                                </m:r>
                              </m:sup>
                            </m:sSup>
                          </m:e>
                        </m:rad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8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-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x</m:t>
                    </m:r>
                    <m:rad>
                      <m:ra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radPr>
                      <m:deg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3</m:t>
                        </m:r>
                      </m:deg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+2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</m:e>
                    </m:ra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715763B5" w14:textId="4E0E6371" w:rsidR="00EE3A99" w:rsidRPr="00497AC4" w:rsidRDefault="0054327C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9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1-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e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sup>
                    </m:sSup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lnx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1909CF8D" w14:textId="67592EA1" w:rsidR="00497AC4" w:rsidRPr="00F414D5" w:rsidRDefault="0054327C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1-x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+3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e>
                    </m:rad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3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+7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44DEA402" w14:textId="6AB923D9" w:rsidR="0030307D" w:rsidRDefault="0054327C" w:rsidP="009C1AB9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+5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+5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+3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5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(x-2)(x+1)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47CE37E5" w14:textId="6865A6E4" w:rsidR="00EE3A99" w:rsidRDefault="00340EFC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5885BD5B" wp14:editId="6F013ADF">
                      <wp:simplePos x="0" y="0"/>
                      <wp:positionH relativeFrom="column">
                        <wp:posOffset>1409699</wp:posOffset>
                      </wp:positionH>
                      <wp:positionV relativeFrom="paragraph">
                        <wp:posOffset>100330</wp:posOffset>
                      </wp:positionV>
                      <wp:extent cx="2352675" cy="333375"/>
                      <wp:effectExtent l="0" t="0" r="9525" b="9525"/>
                      <wp:wrapNone/>
                      <wp:docPr id="7" name="Zone de text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3526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13C900B" w14:textId="7641B935" w:rsidR="001A3D06" w:rsidRPr="00C15D04" w:rsidRDefault="001A3D06" w:rsidP="00340EFC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Application de relation de chasl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85BD5B" id="Zone de texte 7" o:spid="_x0000_s1032" type="#_x0000_t202" style="position:absolute;left:0;text-align:left;margin-left:111pt;margin-top:7.9pt;width:185.25pt;height:26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" fillcolor="#e7e6e6" stroked="f" strokeweight="1pt">
                      <v:textbox>
                        <w:txbxContent>
                          <w:p w14:paraId="713C900B" w14:textId="7641B935" w:rsidR="001A3D06" w:rsidRPr="00C15D04" w:rsidRDefault="001A3D06" w:rsidP="00340EFC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Application de relation de chasl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A10AF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5FB0B4AA" wp14:editId="7E5B1E66">
                      <wp:simplePos x="0" y="0"/>
                      <wp:positionH relativeFrom="column">
                        <wp:posOffset>12700</wp:posOffset>
                      </wp:positionH>
                      <wp:positionV relativeFrom="paragraph">
                        <wp:posOffset>41275</wp:posOffset>
                      </wp:positionV>
                      <wp:extent cx="1314450" cy="485775"/>
                      <wp:effectExtent l="0" t="38100" r="19050" b="28575"/>
                      <wp:wrapNone/>
                      <wp:docPr id="5" name="Parchemin : horizontal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899487A" w14:textId="2C5BEDF3" w:rsidR="001A3D06" w:rsidRPr="00A7688F" w:rsidRDefault="001A3D06" w:rsidP="00A10AF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</w:t>
                                  </w:r>
                                </w:p>
                                <w:p w14:paraId="1B7E260C" w14:textId="77777777" w:rsidR="001A3D06" w:rsidRDefault="001A3D06" w:rsidP="00A10AF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FB0B4AA" id="Parchemin : horizontal 5" o:spid="_x0000_s1033" type="#_x0000_t98" style="position:absolute;left:0;text-align:left;margin-left:1pt;margin-top:3.25pt;width:103.5pt;height:38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" fillcolor="#d0cece" strokecolor="windowText" strokeweight="1pt">
                      <v:stroke joinstyle="miter"/>
                      <v:textbox>
                        <w:txbxContent>
                          <w:p w14:paraId="2899487A" w14:textId="2C5BEDF3" w:rsidR="001A3D06" w:rsidRPr="00A7688F" w:rsidRDefault="001A3D06" w:rsidP="00A10AF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</w:t>
                            </w:r>
                          </w:p>
                          <w:p w14:paraId="1B7E260C" w14:textId="77777777" w:rsidR="001A3D06" w:rsidRDefault="001A3D06" w:rsidP="00A10AF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408733A" w14:textId="6024372D" w:rsidR="00EE3A99" w:rsidRDefault="00EE3A99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4DA302B2" w14:textId="77777777" w:rsidR="00EE3A99" w:rsidRDefault="00EE3A99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22B0DCB5" w14:textId="5A347CBE" w:rsidR="00A10AFD" w:rsidRDefault="000A67F6" w:rsidP="00A10AFD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rFonts w:cstheme="minorHAnsi"/>
                <w:b/>
                <w:sz w:val="24"/>
                <w:szCs w:val="24"/>
                <w:lang w:val="fr-MA"/>
              </w:rPr>
              <w:t>Calculer les intégrales suivantes :</w:t>
            </w:r>
          </w:p>
          <w:p w14:paraId="2AA26023" w14:textId="0E66429B" w:rsidR="000A67F6" w:rsidRPr="00F24412" w:rsidRDefault="0054327C" w:rsidP="00A10AFD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-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3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-2</m:t>
                        </m:r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π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cosx</m:t>
                        </m:r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0415DAAD" w14:textId="7E5966E3" w:rsidR="00F24412" w:rsidRDefault="0054327C" w:rsidP="00A10AFD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-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x</m:t>
                        </m:r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-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3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2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+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+4</m:t>
                        </m:r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59E52C88" w14:textId="361E668C" w:rsidR="00A10AFD" w:rsidRPr="00D971A5" w:rsidRDefault="0054327C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5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-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-1</m:t>
                            </m:r>
                          </m:e>
                        </m:d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+1</m:t>
                            </m:r>
                          </m:e>
                        </m:d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 xml:space="preserve">dx  et </m:t>
                </m:r>
                <m:sSub>
                  <m:sSub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-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d>
                      <m:dPr>
                        <m:begChr m:val="|"/>
                        <m:endChr m:val="|"/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1</m:t>
                        </m:r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4750CBEC" w14:textId="01ABE605" w:rsidR="00D971A5" w:rsidRDefault="00D971A5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01C321A1" w14:textId="0FD7D4F0" w:rsidR="00A10AFD" w:rsidRDefault="00D971A5" w:rsidP="00D971A5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b/>
                <w:bCs/>
                <w:sz w:val="24"/>
                <w:szCs w:val="24"/>
              </w:rPr>
              <w:lastRenderedPageBreak/>
              <w:t>2) En utilisant une double int</w:t>
            </w:r>
            <w:r w:rsidR="00BE3E06">
              <w:rPr>
                <w:b/>
                <w:bCs/>
                <w:sz w:val="24"/>
                <w:szCs w:val="24"/>
              </w:rPr>
              <w:t>é</w:t>
            </w:r>
            <w:r>
              <w:rPr>
                <w:b/>
                <w:bCs/>
                <w:sz w:val="24"/>
                <w:szCs w:val="24"/>
              </w:rPr>
              <w:t>gration par parties, Calculer les int</w:t>
            </w:r>
            <w:r w:rsidR="00BE3E06">
              <w:rPr>
                <w:b/>
                <w:bCs/>
                <w:sz w:val="24"/>
                <w:szCs w:val="24"/>
              </w:rPr>
              <w:t>égrales</w:t>
            </w:r>
            <w:r>
              <w:rPr>
                <w:b/>
                <w:bCs/>
                <w:sz w:val="24"/>
                <w:szCs w:val="24"/>
              </w:rPr>
              <w:t xml:space="preserve"> suivantes</w:t>
            </w:r>
            <w:r w:rsidR="00BE3E06">
              <w:rPr>
                <w:b/>
                <w:bCs/>
                <w:sz w:val="24"/>
                <w:szCs w:val="24"/>
              </w:rPr>
              <w:t>:</w:t>
            </w:r>
          </w:p>
          <w:p w14:paraId="3AE2B35F" w14:textId="31BDBC12" w:rsidR="00535B00" w:rsidRPr="00535B00" w:rsidRDefault="0054327C" w:rsidP="00535B00">
            <w:pPr>
              <w:rPr>
                <w:rFonts w:cstheme="minorHAnsi"/>
                <w:b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8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9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nx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</m:t>
                </m:r>
              </m:oMath>
            </m:oMathPara>
          </w:p>
          <w:p w14:paraId="2D543CE0" w14:textId="52C7D4E2" w:rsidR="00535B00" w:rsidRDefault="0054327C" w:rsidP="00C34082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os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sin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7E3A33A1" w14:textId="1833A820" w:rsidR="00A10AFD" w:rsidRDefault="00055E4F" w:rsidP="00055E4F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0C582E8" wp14:editId="043BC95D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13" name="Parchemin : horizontal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2C8AF3E" w14:textId="5551A3C1" w:rsidR="001A3D06" w:rsidRPr="00A7688F" w:rsidRDefault="001A3D06" w:rsidP="00055E4F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6</w:t>
                                  </w:r>
                                </w:p>
                                <w:p w14:paraId="37F7A980" w14:textId="77777777" w:rsidR="001A3D06" w:rsidRDefault="001A3D06" w:rsidP="00055E4F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C582E8" id="Parchemin : horizontal 13" o:spid="_x0000_s1034" type="#_x0000_t98" style="position:absolute;margin-left:-.5pt;margin-top:3.6pt;width:103.5pt;height:38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" fillcolor="#d0cece" strokecolor="windowText" strokeweight="1pt">
                      <v:stroke joinstyle="miter"/>
                      <v:textbox>
                        <w:txbxContent>
                          <w:p w14:paraId="12C8AF3E" w14:textId="5551A3C1" w:rsidR="001A3D06" w:rsidRPr="00A7688F" w:rsidRDefault="001A3D06" w:rsidP="00055E4F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6</w:t>
                            </w:r>
                          </w:p>
                          <w:p w14:paraId="37F7A980" w14:textId="77777777" w:rsidR="001A3D06" w:rsidRDefault="001A3D06" w:rsidP="00055E4F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7504A92" w14:textId="77777777" w:rsidR="00A10AFD" w:rsidRDefault="00A10AFD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63FE0FFE" w14:textId="77777777" w:rsidR="00A10AFD" w:rsidRDefault="00A10AFD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53990803" w14:textId="11B48D32" w:rsidR="00A10AFD" w:rsidRDefault="00055E4F" w:rsidP="00055E4F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rFonts w:cstheme="minorHAnsi"/>
                <w:b/>
                <w:sz w:val="24"/>
                <w:szCs w:val="24"/>
                <w:lang w:val="fr-MA"/>
              </w:rPr>
              <w:t xml:space="preserve">1)a-Vérifier que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  <w:lang w:val="fr-MA"/>
                </w:rPr>
                <m:t>∀x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  <w:lang w:val="fr-MA"/>
                </w:rPr>
                <m:t>∈R-</m:t>
              </m:r>
              <m:d>
                <m:dPr>
                  <m:begChr m:val="{"/>
                  <m:endChr m:val="}"/>
                  <m:ctrlPr>
                    <w:rPr>
                      <w:rFonts w:ascii="Cambria Math" w:hAnsi="Cambria Math" w:cstheme="minorHAnsi"/>
                      <w:b/>
                      <w:i/>
                      <w:sz w:val="24"/>
                      <w:szCs w:val="24"/>
                      <w:lang w:val="fr-MA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 w:cstheme="minorHAnsi"/>
                      <w:sz w:val="24"/>
                      <w:szCs w:val="24"/>
                      <w:lang w:val="fr-MA"/>
                    </w:rPr>
                    <m:t>-1;0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  <w:lang w:val="fr-MA"/>
                </w:rPr>
                <m:t> :</m:t>
              </m:r>
            </m:oMath>
          </w:p>
          <w:p w14:paraId="56996086" w14:textId="46BB3033" w:rsidR="00B253CF" w:rsidRPr="00B253CF" w:rsidRDefault="0054327C" w:rsidP="00B253CF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x(x+1)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</m:t>
                </m:r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x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x+1</m:t>
                    </m:r>
                  </m:den>
                </m:f>
              </m:oMath>
            </m:oMathPara>
          </w:p>
          <w:p w14:paraId="1634E12F" w14:textId="6F3D51A5" w:rsidR="00B253CF" w:rsidRDefault="00B253CF" w:rsidP="00B253CF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rFonts w:cstheme="minorHAnsi"/>
                <w:b/>
                <w:sz w:val="24"/>
                <w:szCs w:val="24"/>
                <w:lang w:val="fr-MA"/>
              </w:rPr>
              <w:t xml:space="preserve">   b-Calculer l’intégrale :</w:t>
            </w:r>
          </w:p>
          <w:p w14:paraId="1E72214D" w14:textId="7E66B34A" w:rsidR="00B253CF" w:rsidRPr="00B253CF" w:rsidRDefault="0054327C" w:rsidP="00B253CF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(x+1)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44F907D5" w14:textId="13F28E89" w:rsidR="00B253CF" w:rsidRDefault="00B253CF" w:rsidP="00B253CF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rFonts w:cstheme="minorHAnsi"/>
                <w:b/>
                <w:sz w:val="24"/>
                <w:szCs w:val="24"/>
                <w:lang w:val="fr-MA"/>
              </w:rPr>
              <w:t>2) En utilisant une intégration par parties, montrer que :</w:t>
            </w:r>
          </w:p>
          <w:p w14:paraId="5B52C854" w14:textId="169065F7" w:rsidR="00B253CF" w:rsidRDefault="0054327C" w:rsidP="00B253CF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ln(1+x)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=3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ln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2-</m:t>
                </m:r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3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ln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3</m:t>
                </m:r>
              </m:oMath>
            </m:oMathPara>
          </w:p>
          <w:p w14:paraId="7EFD58E3" w14:textId="2DDE8BC3" w:rsidR="00A10AFD" w:rsidRDefault="00352CB7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2C015ABE" wp14:editId="521C2B21">
                      <wp:simplePos x="0" y="0"/>
                      <wp:positionH relativeFrom="column">
                        <wp:posOffset>-34925</wp:posOffset>
                      </wp:positionH>
                      <wp:positionV relativeFrom="paragraph">
                        <wp:posOffset>31750</wp:posOffset>
                      </wp:positionV>
                      <wp:extent cx="1314450" cy="485775"/>
                      <wp:effectExtent l="0" t="38100" r="19050" b="28575"/>
                      <wp:wrapNone/>
                      <wp:docPr id="14" name="Parchemin : horizontal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2771B75" w14:textId="3C561ED1" w:rsidR="001A3D06" w:rsidRPr="00A7688F" w:rsidRDefault="001A3D06" w:rsidP="00352CB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7</w:t>
                                  </w:r>
                                </w:p>
                                <w:p w14:paraId="4E6516E5" w14:textId="77777777" w:rsidR="001A3D06" w:rsidRDefault="001A3D06" w:rsidP="00352CB7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015ABE" id="Parchemin : horizontal 14" o:spid="_x0000_s1035" type="#_x0000_t98" style="position:absolute;left:0;text-align:left;margin-left:-2.75pt;margin-top:2.5pt;width:103.5pt;height:38.2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" fillcolor="#d0cece" strokecolor="windowText" strokeweight="1pt">
                      <v:stroke joinstyle="miter"/>
                      <v:textbox>
                        <w:txbxContent>
                          <w:p w14:paraId="22771B75" w14:textId="3C561ED1" w:rsidR="001A3D06" w:rsidRPr="00A7688F" w:rsidRDefault="001A3D06" w:rsidP="00352CB7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7</w:t>
                            </w:r>
                          </w:p>
                          <w:p w14:paraId="4E6516E5" w14:textId="77777777" w:rsidR="001A3D06" w:rsidRDefault="001A3D06" w:rsidP="00352CB7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C8CBFAD" w14:textId="2A2D7B43" w:rsidR="00A10AFD" w:rsidRDefault="00A10AFD" w:rsidP="00352CB7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5205C9FE" w14:textId="77777777" w:rsidR="00A10AFD" w:rsidRDefault="00A10AFD" w:rsidP="006E0BF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2DD1A1FE" w14:textId="75312CAA" w:rsidR="00A10AFD" w:rsidRDefault="008D6444" w:rsidP="00352CB7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rFonts w:cstheme="minorHAnsi"/>
                <w:b/>
                <w:sz w:val="24"/>
                <w:szCs w:val="24"/>
                <w:lang w:val="fr-MA"/>
              </w:rPr>
              <w:t xml:space="preserve">1) a-Vérifier que </w:t>
            </w:r>
            <w:r w:rsidR="00B458A0">
              <w:rPr>
                <w:rFonts w:cstheme="minorHAnsi"/>
                <w:b/>
                <w:sz w:val="24"/>
                <w:szCs w:val="24"/>
                <w:lang w:val="fr-MA"/>
              </w:rPr>
              <w:t>pou</w:t>
            </w:r>
            <w:r>
              <w:rPr>
                <w:rFonts w:cstheme="minorHAnsi"/>
                <w:b/>
                <w:sz w:val="24"/>
                <w:szCs w:val="24"/>
                <w:lang w:val="fr-MA"/>
              </w:rPr>
              <w:t xml:space="preserve">r tout </w:t>
            </w:r>
            <m:oMath>
              <m:r>
                <m:rPr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  <w:lang w:val="fr-MA"/>
                </w:rPr>
                <m:t xml:space="preserve"> x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 w:cstheme="minorHAnsi"/>
                  <w:sz w:val="24"/>
                  <w:szCs w:val="24"/>
                  <w:lang w:val="fr-MA"/>
                </w:rPr>
                <m:t>∈R </m:t>
              </m:r>
            </m:oMath>
            <w:r w:rsidR="00B458A0">
              <w:rPr>
                <w:rFonts w:cstheme="minorHAnsi"/>
                <w:b/>
                <w:sz w:val="24"/>
                <w:szCs w:val="24"/>
                <w:lang w:val="fr-MA"/>
              </w:rPr>
              <w:t>:</w:t>
            </w:r>
          </w:p>
          <w:p w14:paraId="7A8B59EF" w14:textId="5376E356" w:rsidR="00B458A0" w:rsidRPr="00B458A0" w:rsidRDefault="0054327C" w:rsidP="00B458A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  <w:lang w:val="fr-M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=1-</m:t>
                </m:r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+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</m:sup>
                    </m:sSup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1+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  <w:lang w:val="fr-MA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x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12FC3582" w14:textId="0BD4593D" w:rsidR="00B458A0" w:rsidRDefault="00B458A0" w:rsidP="00B458A0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rFonts w:cstheme="minorHAnsi"/>
                <w:b/>
                <w:sz w:val="24"/>
                <w:szCs w:val="24"/>
                <w:lang w:val="fr-MA"/>
              </w:rPr>
              <w:t xml:space="preserve">   b- Calculer l’intégrale :</w:t>
            </w:r>
          </w:p>
          <w:p w14:paraId="6C70388C" w14:textId="00BB1B6F" w:rsidR="00B458A0" w:rsidRPr="00B458A0" w:rsidRDefault="0054327C" w:rsidP="00B458A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  <w:lang w:val="fr-MA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b/>
                                        <w:i/>
                                        <w:sz w:val="24"/>
                                        <w:szCs w:val="24"/>
                                        <w:lang w:val="fr-MA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  <w:lang w:val="fr-MA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  <w:lang w:val="fr-MA"/>
                                      </w:rPr>
                                      <m:t>x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25182C72" w14:textId="4180A867" w:rsidR="00B458A0" w:rsidRDefault="00B458A0" w:rsidP="00B458A0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rFonts w:cstheme="minorHAnsi"/>
                <w:b/>
                <w:sz w:val="24"/>
                <w:szCs w:val="24"/>
                <w:lang w:val="fr-MA"/>
              </w:rPr>
              <w:t>2)  En utilisant une intégration par parties, montrer que :</w:t>
            </w:r>
          </w:p>
          <w:p w14:paraId="7FC93D06" w14:textId="5F7CC398" w:rsidR="00B458A0" w:rsidRDefault="0054327C" w:rsidP="00B458A0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d>
                              <m:dPr>
                                <m:ctrlPr>
                                  <w:rPr>
                                    <w:rFonts w:ascii="Cambria Math" w:hAnsi="Cambria Math" w:cstheme="minorHAnsi"/>
                                    <w:b/>
                                    <w:i/>
                                    <w:sz w:val="24"/>
                                    <w:szCs w:val="24"/>
                                    <w:lang w:val="fr-MA"/>
                                  </w:rPr>
                                </m:ctrlPr>
                              </m:d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 w:cstheme="minorHAnsi"/>
                                    <w:sz w:val="24"/>
                                    <w:szCs w:val="24"/>
                                    <w:lang w:val="fr-MA"/>
                                  </w:rPr>
                                  <m:t>1+</m:t>
                                </m:r>
                                <m:sSup>
                                  <m:sSupPr>
                                    <m:ctrlPr>
                                      <w:rPr>
                                        <w:rFonts w:ascii="Cambria Math" w:hAnsi="Cambria Math" w:cstheme="minorHAnsi"/>
                                        <w:b/>
                                        <w:i/>
                                        <w:sz w:val="24"/>
                                        <w:szCs w:val="24"/>
                                        <w:lang w:val="fr-MA"/>
                                      </w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  <w:lang w:val="fr-MA"/>
                                      </w:rPr>
                                      <m:t>e</m:t>
                                    </m:r>
                                  </m:e>
                                  <m:sup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 w:cstheme="minorHAnsi"/>
                                        <w:sz w:val="24"/>
                                        <w:szCs w:val="24"/>
                                        <w:lang w:val="fr-MA"/>
                                      </w:rPr>
                                      <m:t>x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3</m:t>
                            </m:r>
                          </m:sup>
                        </m:sSup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=</m:t>
                </m:r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4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+</m:t>
                </m:r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ln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2-</m:t>
                </m:r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ln</m:t>
                </m:r>
                <m:d>
                  <m:d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+e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-</m:t>
                </m:r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1+e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008E0710" w14:textId="0C8FA0A5" w:rsidR="00746781" w:rsidRDefault="00C51A77" w:rsidP="00B458A0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7D128313" wp14:editId="4A3B6564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15" name="Parchemin : horizontal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3DF1B5B" w14:textId="12135AB6" w:rsidR="001A3D06" w:rsidRPr="00A7688F" w:rsidRDefault="001A3D06" w:rsidP="00C51A7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8</w:t>
                                  </w:r>
                                </w:p>
                                <w:p w14:paraId="51296C7E" w14:textId="77777777" w:rsidR="001A3D06" w:rsidRDefault="001A3D06" w:rsidP="00C51A77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128313" id="Parchemin : horizontal 15" o:spid="_x0000_s1036" type="#_x0000_t98" style="position:absolute;margin-left:-.5pt;margin-top:3.6pt;width:103.5pt;height:38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" fillcolor="#d0cece" strokecolor="windowText" strokeweight="1pt">
                      <v:stroke joinstyle="miter"/>
                      <v:textbox>
                        <w:txbxContent>
                          <w:p w14:paraId="73DF1B5B" w14:textId="12135AB6" w:rsidR="001A3D06" w:rsidRPr="00A7688F" w:rsidRDefault="001A3D06" w:rsidP="00C51A77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8</w:t>
                            </w:r>
                          </w:p>
                          <w:p w14:paraId="51296C7E" w14:textId="77777777" w:rsidR="001A3D06" w:rsidRDefault="001A3D06" w:rsidP="00C51A77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290AA31" w14:textId="72DDF4E9" w:rsidR="00746781" w:rsidRDefault="00746781" w:rsidP="00B458A0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48098A0D" w14:textId="3101F4DB" w:rsidR="00746781" w:rsidRDefault="00746781" w:rsidP="00B458A0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331B511F" w14:textId="77777777" w:rsidR="00746781" w:rsidRDefault="00985DD4" w:rsidP="00B458A0">
            <w:pPr>
              <w:rPr>
                <w:rFonts w:cs="Arial"/>
                <w:b/>
                <w:sz w:val="24"/>
                <w:szCs w:val="24"/>
                <w:lang w:val="fr-FR"/>
              </w:rPr>
            </w:pPr>
            <w:r>
              <w:rPr>
                <w:rFonts w:cs="Arial"/>
                <w:b/>
                <w:sz w:val="24"/>
                <w:szCs w:val="24"/>
                <w:lang w:val="fr-FR"/>
              </w:rPr>
              <w:t xml:space="preserve">Comparer les intégrales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I</m:t>
              </m:r>
            </m:oMath>
            <w:r>
              <w:rPr>
                <w:rFonts w:cs="Arial"/>
                <w:b/>
                <w:sz w:val="24"/>
                <w:szCs w:val="24"/>
                <w:lang w:val="fr-FR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J</m:t>
              </m:r>
            </m:oMath>
            <w:r>
              <w:rPr>
                <w:rFonts w:cs="Arial"/>
                <w:b/>
                <w:sz w:val="24"/>
                <w:szCs w:val="24"/>
                <w:lang w:val="fr-FR"/>
              </w:rPr>
              <w:t xml:space="preserve"> sans les calculer dans chacun des cas suivants :</w:t>
            </w:r>
          </w:p>
          <w:p w14:paraId="0B4ABB6A" w14:textId="055225C5" w:rsidR="00985DD4" w:rsidRDefault="00985DD4" w:rsidP="00B458A0">
            <w:pPr>
              <w:rPr>
                <w:rFonts w:cs="Arial"/>
                <w:b/>
                <w:sz w:val="24"/>
                <w:szCs w:val="24"/>
                <w:lang w:val="fr-FR"/>
              </w:rPr>
            </w:pPr>
            <w:r>
              <w:rPr>
                <w:rFonts w:cs="Arial"/>
                <w:b/>
                <w:sz w:val="24"/>
                <w:szCs w:val="24"/>
                <w:lang w:val="fr-FR"/>
              </w:rPr>
              <w:t xml:space="preserve">1)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I=</m:t>
              </m:r>
              <m:nary>
                <m:naryPr>
                  <m:limLoc m:val="subSup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fr-FR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2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x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x</m:t>
                      </m:r>
                    </m:sup>
                  </m:sSup>
                </m:e>
              </m:nary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dx</m:t>
              </m:r>
            </m:oMath>
            <w:r>
              <w:rPr>
                <w:rFonts w:cs="Arial"/>
                <w:b/>
                <w:sz w:val="24"/>
                <w:szCs w:val="24"/>
                <w:lang w:val="fr-FR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J=</m:t>
              </m:r>
              <m:nary>
                <m:naryPr>
                  <m:limLoc m:val="subSup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fr-FR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1</m:t>
                  </m:r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2</m:t>
                  </m:r>
                </m:sup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x</m:t>
                      </m:r>
                    </m:sup>
                  </m:sSup>
                </m:e>
              </m:nary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dx</m:t>
              </m:r>
            </m:oMath>
          </w:p>
          <w:p w14:paraId="3B7FB894" w14:textId="602924C8" w:rsidR="00985DD4" w:rsidRDefault="00985DD4" w:rsidP="00B458A0">
            <w:pPr>
              <w:rPr>
                <w:rFonts w:cs="Arial"/>
                <w:b/>
                <w:sz w:val="24"/>
                <w:szCs w:val="24"/>
                <w:lang w:val="fr-FR"/>
              </w:rPr>
            </w:pPr>
            <w:r>
              <w:rPr>
                <w:rFonts w:cs="Arial"/>
                <w:b/>
                <w:sz w:val="24"/>
                <w:szCs w:val="24"/>
                <w:lang w:val="fr-FR"/>
              </w:rPr>
              <w:t xml:space="preserve">2)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 xml:space="preserve"> I=</m:t>
              </m:r>
              <m:nary>
                <m:naryPr>
                  <m:limLoc m:val="subSup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fr-FR"/>
                    </w:rPr>
                  </m:ctrlPr>
                </m:naryPr>
                <m:sub>
                  <m:f>
                    <m:f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e</m:t>
                      </m:r>
                    </m:den>
                  </m:f>
                </m:sub>
                <m: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1</m:t>
                  </m:r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xlnx</m:t>
                  </m:r>
                </m:e>
              </m:nary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dx</m:t>
              </m:r>
            </m:oMath>
            <w:r>
              <w:rPr>
                <w:rFonts w:cs="Arial"/>
                <w:b/>
                <w:sz w:val="24"/>
                <w:szCs w:val="24"/>
                <w:lang w:val="fr-FR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J=</m:t>
              </m:r>
              <m:nary>
                <m:naryPr>
                  <m:limLoc m:val="subSup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fr-FR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1</m:t>
                  </m:r>
                </m:sub>
                <m:sup>
                  <m:f>
                    <m:f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fr-FR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e</m:t>
                      </m:r>
                    </m:den>
                  </m:f>
                </m:sup>
                <m:e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lnx</m:t>
                  </m:r>
                </m:e>
              </m:nary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dx</m:t>
              </m:r>
            </m:oMath>
          </w:p>
          <w:p w14:paraId="2574F40F" w14:textId="4C8872C9" w:rsidR="00985DD4" w:rsidRPr="00985DD4" w:rsidRDefault="00985DD4" w:rsidP="00B458A0">
            <w:pPr>
              <w:rPr>
                <w:rFonts w:cs="Arial"/>
                <w:b/>
                <w:sz w:val="24"/>
                <w:szCs w:val="24"/>
                <w:rtl/>
                <w:lang w:val="fr-FR"/>
              </w:rPr>
            </w:pPr>
            <w:r>
              <w:rPr>
                <w:rFonts w:cs="Arial"/>
                <w:b/>
                <w:sz w:val="24"/>
                <w:szCs w:val="24"/>
                <w:lang w:val="fr-FR"/>
              </w:rPr>
              <w:t xml:space="preserve">3)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 xml:space="preserve"> I=</m:t>
              </m:r>
              <m:nary>
                <m:naryPr>
                  <m:limLoc m:val="subSup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fr-FR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e</m:t>
                  </m:r>
                </m:sub>
                <m:sup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</m:sup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-x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.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ln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x</m:t>
                  </m:r>
                </m:e>
              </m:nary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dx</m:t>
              </m:r>
            </m:oMath>
            <w:r>
              <w:rPr>
                <w:rFonts w:cs="Arial"/>
                <w:b/>
                <w:sz w:val="24"/>
                <w:szCs w:val="24"/>
                <w:lang w:val="fr-FR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J=</m:t>
              </m:r>
              <m:nary>
                <m:naryPr>
                  <m:limLoc m:val="subSup"/>
                  <m:ctrlPr>
                    <w:rPr>
                      <w:rFonts w:ascii="Cambria Math" w:hAnsi="Cambria Math" w:cs="Arial"/>
                      <w:b/>
                      <w:i/>
                      <w:sz w:val="24"/>
                      <w:szCs w:val="24"/>
                      <w:lang w:val="fr-FR"/>
                    </w:rPr>
                  </m:ctrlPr>
                </m:naryPr>
                <m:sub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e</m:t>
                  </m:r>
                </m:sub>
                <m:sup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2</m:t>
                      </m:r>
                    </m:sup>
                  </m:sSup>
                </m:sup>
                <m:e>
                  <m:sSup>
                    <m:sSupPr>
                      <m:ctrlPr>
                        <w:rPr>
                          <w:rFonts w:ascii="Cambria Math" w:hAnsi="Cambria Math" w:cs="Arial"/>
                          <w:b/>
                          <w:i/>
                          <w:sz w:val="24"/>
                          <w:szCs w:val="24"/>
                          <w:lang w:val="fr-FR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Arial"/>
                          <w:sz w:val="24"/>
                          <w:szCs w:val="24"/>
                          <w:lang w:val="fr-FR"/>
                        </w:rPr>
                        <m:t>-x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 w:cs="Arial"/>
                      <w:sz w:val="24"/>
                      <w:szCs w:val="24"/>
                      <w:lang w:val="fr-FR"/>
                    </w:rPr>
                    <m:t>lnx</m:t>
                  </m:r>
                </m:e>
              </m:nary>
              <m:r>
                <m:rPr>
                  <m:sty m:val="bi"/>
                </m:rPr>
                <w:rPr>
                  <w:rFonts w:ascii="Cambria Math" w:hAnsi="Cambria Math" w:cs="Arial"/>
                  <w:sz w:val="24"/>
                  <w:szCs w:val="24"/>
                  <w:lang w:val="fr-FR"/>
                </w:rPr>
                <m:t>dx</m:t>
              </m:r>
            </m:oMath>
          </w:p>
          <w:p w14:paraId="4D675940" w14:textId="41765F97" w:rsidR="00A97E66" w:rsidRDefault="00BB682B" w:rsidP="00B458A0">
            <w:pPr>
              <w:rPr>
                <w:rFonts w:cstheme="minorHAnsi"/>
                <w:b/>
                <w:sz w:val="24"/>
                <w:szCs w:val="24"/>
                <w:rtl/>
                <w:lang w:val="fr-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64C8E153" wp14:editId="73F64067">
                      <wp:simplePos x="0" y="0"/>
                      <wp:positionH relativeFrom="column">
                        <wp:posOffset>1952625</wp:posOffset>
                      </wp:positionH>
                      <wp:positionV relativeFrom="paragraph">
                        <wp:posOffset>128905</wp:posOffset>
                      </wp:positionV>
                      <wp:extent cx="1524000" cy="333375"/>
                      <wp:effectExtent l="0" t="0" r="0" b="9525"/>
                      <wp:wrapNone/>
                      <wp:docPr id="19" name="Zone de text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524000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4EE78E3" w14:textId="0FB27F41" w:rsidR="001A3D06" w:rsidRPr="00C15D04" w:rsidRDefault="001A3D06" w:rsidP="00BB682B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Intégration et ordr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4C8E153" id="Zone de texte 19" o:spid="_x0000_s1037" type="#_x0000_t202" style="position:absolute;margin-left:153.75pt;margin-top:10.15pt;width:120pt;height:26.2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" fillcolor="#e7e6e6" stroked="f" strokeweight="1pt">
                      <v:textbox>
                        <w:txbxContent>
                          <w:p w14:paraId="74EE78E3" w14:textId="0FB27F41" w:rsidR="001A3D06" w:rsidRPr="00C15D04" w:rsidRDefault="001A3D06" w:rsidP="00BB682B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Intégration et ordr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C51A7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1E97E493" wp14:editId="44289C11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16" name="Parchemin : horizontal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34BEEFC" w14:textId="1A70A54B" w:rsidR="001A3D06" w:rsidRPr="00A7688F" w:rsidRDefault="001A3D06" w:rsidP="008C51A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9</w:t>
                                  </w:r>
                                </w:p>
                                <w:p w14:paraId="131BE10A" w14:textId="77777777" w:rsidR="001A3D06" w:rsidRDefault="001A3D06" w:rsidP="008C51A7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97E493" id="Parchemin : horizontal 16" o:spid="_x0000_s1038" type="#_x0000_t98" style="position:absolute;margin-left:-.5pt;margin-top:3.6pt;width:103.5pt;height:38.2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" fillcolor="#d0cece" strokecolor="windowText" strokeweight="1pt">
                      <v:stroke joinstyle="miter"/>
                      <v:textbox>
                        <w:txbxContent>
                          <w:p w14:paraId="034BEEFC" w14:textId="1A70A54B" w:rsidR="001A3D06" w:rsidRPr="00A7688F" w:rsidRDefault="001A3D06" w:rsidP="008C51A7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9</w:t>
                            </w:r>
                          </w:p>
                          <w:p w14:paraId="131BE10A" w14:textId="77777777" w:rsidR="001A3D06" w:rsidRDefault="001A3D06" w:rsidP="008C51A7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14FEC99" w14:textId="2C011B05" w:rsidR="00A97E66" w:rsidRDefault="00BB682B" w:rsidP="00B458A0">
            <w:pPr>
              <w:rPr>
                <w:rFonts w:cstheme="minorHAnsi"/>
                <w:b/>
                <w:sz w:val="24"/>
                <w:szCs w:val="24"/>
                <w:rtl/>
                <w:lang w:val="fr-MA"/>
              </w:rPr>
            </w:pPr>
            <w:r>
              <w:rPr>
                <w:rFonts w:cstheme="minorHAnsi"/>
                <w:b/>
                <w:sz w:val="24"/>
                <w:szCs w:val="24"/>
                <w:lang w:val="fr-MA"/>
              </w:rPr>
              <w:t xml:space="preserve">                                          </w:t>
            </w:r>
          </w:p>
          <w:p w14:paraId="20A03A91" w14:textId="3DF39DF9" w:rsidR="00A97E66" w:rsidRDefault="00A97E66" w:rsidP="00B458A0">
            <w:pPr>
              <w:rPr>
                <w:rFonts w:cstheme="minorHAnsi"/>
                <w:b/>
                <w:sz w:val="24"/>
                <w:szCs w:val="24"/>
                <w:rtl/>
                <w:lang w:val="fr-MA"/>
              </w:rPr>
            </w:pPr>
          </w:p>
          <w:p w14:paraId="4600365E" w14:textId="1164CA49" w:rsidR="00A97E66" w:rsidRDefault="008C51A7" w:rsidP="00B458A0">
            <w:pPr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rFonts w:cstheme="minorHAnsi"/>
                <w:b/>
                <w:sz w:val="24"/>
                <w:szCs w:val="24"/>
                <w:lang w:val="fr-MA"/>
              </w:rPr>
              <w:t>Montrer que :</w:t>
            </w:r>
          </w:p>
          <w:p w14:paraId="26BAFD74" w14:textId="5BA587F6" w:rsidR="00D522AC" w:rsidRDefault="0054327C" w:rsidP="00D522AC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+1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≤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+1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</m:t>
                </m:r>
              </m:oMath>
            </m:oMathPara>
          </w:p>
          <w:p w14:paraId="20772C54" w14:textId="608A2AB6" w:rsidR="008C51A7" w:rsidRPr="003D2068" w:rsidRDefault="003D2068" w:rsidP="003D2068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1≤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-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+1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≤2</m:t>
                </m:r>
              </m:oMath>
            </m:oMathPara>
          </w:p>
          <w:p w14:paraId="32653CBF" w14:textId="5C664D75" w:rsidR="00DF641B" w:rsidRDefault="0054327C" w:rsidP="00D971A5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fPr>
                  <m:num>
                    <m:rad>
                      <m:radPr>
                        <m:degHide m:val="1"/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e>
                    </m:rad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ln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2≤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4</m:t>
                        </m:r>
                      </m:den>
                    </m:f>
                  </m:sub>
                  <m:sup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2</m:t>
                        </m:r>
                      </m:den>
                    </m:f>
                  </m:sup>
                  <m:e>
                    <m:f>
                      <m:f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sinx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x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≤ln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2</m:t>
                </m:r>
              </m:oMath>
            </m:oMathPara>
          </w:p>
          <w:p w14:paraId="7C6DFBCF" w14:textId="7D5148DD" w:rsidR="00DF641B" w:rsidRDefault="00DF641B" w:rsidP="00C34082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2357DA25" wp14:editId="3AD9DB1A">
                      <wp:simplePos x="0" y="0"/>
                      <wp:positionH relativeFrom="column">
                        <wp:posOffset>1831975</wp:posOffset>
                      </wp:positionH>
                      <wp:positionV relativeFrom="paragraph">
                        <wp:posOffset>46355</wp:posOffset>
                      </wp:positionV>
                      <wp:extent cx="1781175" cy="333375"/>
                      <wp:effectExtent l="0" t="0" r="9525" b="9525"/>
                      <wp:wrapNone/>
                      <wp:docPr id="25" name="Zone de texte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811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4A72152E" w14:textId="213F640A" w:rsidR="001A3D06" w:rsidRPr="00C15D04" w:rsidRDefault="001A3D06" w:rsidP="00D65A82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Session Normale 201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357DA25" id="Zone de texte 25" o:spid="_x0000_s1039" type="#_x0000_t202" style="position:absolute;left:0;text-align:left;margin-left:144.25pt;margin-top:3.65pt;width:140.25pt;height:26.2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" fillcolor="#e7e6e6" stroked="f" strokeweight="1pt">
                      <v:textbox>
                        <w:txbxContent>
                          <w:p w14:paraId="4A72152E" w14:textId="213F640A" w:rsidR="001A3D06" w:rsidRPr="00C15D04" w:rsidRDefault="001A3D06" w:rsidP="00D65A82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Session Normale 201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203DF285" wp14:editId="6AC1098A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22225</wp:posOffset>
                      </wp:positionV>
                      <wp:extent cx="1314450" cy="485775"/>
                      <wp:effectExtent l="0" t="38100" r="19050" b="28575"/>
                      <wp:wrapNone/>
                      <wp:docPr id="24" name="Parchemin : horizontal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B696C0E" w14:textId="18FA722D" w:rsidR="001A3D06" w:rsidRPr="00A7688F" w:rsidRDefault="001A3D06" w:rsidP="00D65A8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3</w:t>
                                  </w:r>
                                </w:p>
                                <w:p w14:paraId="46634481" w14:textId="77777777" w:rsidR="001A3D06" w:rsidRDefault="001A3D06" w:rsidP="00D65A8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3DF285" id="Parchemin : horizontal 24" o:spid="_x0000_s1040" type="#_x0000_t98" style="position:absolute;left:0;text-align:left;margin-left:-.5pt;margin-top:1.75pt;width:103.5pt;height:38.2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" fillcolor="#d0cece" strokecolor="windowText" strokeweight="1pt">
                      <v:stroke joinstyle="miter"/>
                      <v:textbox>
                        <w:txbxContent>
                          <w:p w14:paraId="6B696C0E" w14:textId="18FA722D" w:rsidR="001A3D06" w:rsidRPr="00A7688F" w:rsidRDefault="001A3D06" w:rsidP="00D65A82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3</w:t>
                            </w:r>
                          </w:p>
                          <w:p w14:paraId="46634481" w14:textId="77777777" w:rsidR="001A3D06" w:rsidRDefault="001A3D06" w:rsidP="00D65A8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9426A9E" w14:textId="37F94E0C" w:rsidR="00DF641B" w:rsidRDefault="00DF641B" w:rsidP="00C34082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635402CB" w14:textId="21BDFF2F" w:rsidR="00DF641B" w:rsidRDefault="00DF641B" w:rsidP="00C34082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</w:p>
          <w:p w14:paraId="311B5E02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numérique définie sur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par:</w:t>
            </w:r>
          </w:p>
          <w:p w14:paraId="01F231BF" w14:textId="77777777" w:rsidR="00DF641B" w:rsidRPr="00E523A9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-2</m:t>
                        </m:r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  <w:p w14:paraId="0F84105E" w14:textId="7E50A2DD" w:rsidR="00DF641B" w:rsidRPr="00DF641B" w:rsidRDefault="00DF641B" w:rsidP="00DF641B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la courb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dans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tel qu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m</m:t>
              </m:r>
            </m:oMath>
          </w:p>
          <w:p w14:paraId="173CE0DF" w14:textId="22F9392A" w:rsidR="00C34082" w:rsidRPr="00C34082" w:rsidRDefault="00C34082" w:rsidP="00C3408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Montr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:x↦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-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est une fonction primitiv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:x↦x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sur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,puis Calculer </w:t>
            </w:r>
          </w:p>
          <w:p w14:paraId="0440D52A" w14:textId="631F1321" w:rsidR="00C34082" w:rsidRPr="00C34082" w:rsidRDefault="0054327C" w:rsidP="00C34082">
            <w:pPr>
              <w:tabs>
                <w:tab w:val="left" w:pos="990"/>
              </w:tabs>
              <w:rPr>
                <w:b/>
                <w:bCs/>
                <w:sz w:val="24"/>
                <w:szCs w:val="24"/>
                <w:rtl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41DBF435" w14:textId="2BF004E5" w:rsidR="00953259" w:rsidRDefault="00953259" w:rsidP="0095325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rFonts w:cstheme="minorHAnsi"/>
                <w:b/>
                <w:sz w:val="24"/>
                <w:szCs w:val="24"/>
                <w:lang w:val="fr-MA"/>
              </w:rPr>
              <w:t xml:space="preserve">2) </w:t>
            </w:r>
            <w:r>
              <w:rPr>
                <w:b/>
                <w:bCs/>
                <w:sz w:val="24"/>
                <w:szCs w:val="24"/>
              </w:rPr>
              <w:t xml:space="preserve"> Montrer, en utilisant une integration par Partie que:</w:t>
            </w:r>
          </w:p>
          <w:p w14:paraId="2E346AC0" w14:textId="0955A102" w:rsidR="00953259" w:rsidRPr="00953259" w:rsidRDefault="0054327C" w:rsidP="00953259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e-2</m:t>
                </m:r>
              </m:oMath>
            </m:oMathPara>
          </w:p>
          <w:p w14:paraId="140B45D9" w14:textId="77777777" w:rsidR="00A64ACC" w:rsidRDefault="00953259" w:rsidP="0095325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</w:t>
            </w:r>
            <w:r w:rsidR="00552E5A">
              <w:rPr>
                <w:b/>
                <w:bCs/>
                <w:sz w:val="24"/>
                <w:szCs w:val="24"/>
              </w:rPr>
              <w:t xml:space="preserve">Montrer que l’aire du Domaine plan limite par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 w:rsidR="00552E5A">
              <w:rPr>
                <w:b/>
                <w:bCs/>
                <w:sz w:val="24"/>
                <w:szCs w:val="24"/>
              </w:rPr>
              <w:t>,</w:t>
            </w:r>
          </w:p>
          <w:p w14:paraId="6132C7AD" w14:textId="2A01917C" w:rsidR="00A64ACC" w:rsidRPr="00A64ACC" w:rsidRDefault="00A64ACC" w:rsidP="0095325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L’axe des abscisses </w:t>
            </w:r>
            <w:r w:rsidR="00552E5A">
              <w:rPr>
                <w:b/>
                <w:bCs/>
                <w:sz w:val="24"/>
                <w:szCs w:val="24"/>
              </w:rPr>
              <w:t>e</w:t>
            </w:r>
            <w:r>
              <w:rPr>
                <w:b/>
                <w:bCs/>
                <w:sz w:val="24"/>
                <w:szCs w:val="24"/>
              </w:rPr>
              <w:t>t</w:t>
            </w:r>
            <w:r w:rsidR="00552E5A">
              <w:rPr>
                <w:b/>
                <w:bCs/>
                <w:sz w:val="24"/>
                <w:szCs w:val="24"/>
              </w:rPr>
              <w:t xml:space="preserve"> les droit</w:t>
            </w:r>
            <w:r w:rsidR="00FA370F">
              <w:rPr>
                <w:b/>
                <w:bCs/>
                <w:sz w:val="24"/>
                <w:szCs w:val="24"/>
              </w:rPr>
              <w:t>e</w:t>
            </w:r>
            <w:r w:rsidR="00552E5A">
              <w:rPr>
                <w:b/>
                <w:bCs/>
                <w:sz w:val="24"/>
                <w:szCs w:val="24"/>
              </w:rPr>
              <w:t xml:space="preserve">s d’équation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0</m:t>
              </m:r>
            </m:oMath>
            <w:r w:rsidR="00552E5A">
              <w:rPr>
                <w:b/>
                <w:bCs/>
                <w:sz w:val="24"/>
                <w:szCs w:val="24"/>
              </w:rPr>
              <w:t xml:space="preserve"> et</w:t>
            </w:r>
          </w:p>
          <w:p w14:paraId="350E7CAE" w14:textId="66035ECA" w:rsidR="00953259" w:rsidRDefault="00552E5A" w:rsidP="0095325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x=1</m:t>
              </m:r>
            </m:oMath>
            <w:r>
              <w:rPr>
                <w:b/>
                <w:bCs/>
                <w:sz w:val="24"/>
                <w:szCs w:val="24"/>
              </w:rPr>
              <w:t xml:space="preserve"> est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5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-2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A5865D1" w14:textId="7C410C89" w:rsidR="00846A65" w:rsidRPr="00E523A9" w:rsidRDefault="00846A65" w:rsidP="0095325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3B676607" wp14:editId="0D9B2C1D">
                      <wp:simplePos x="0" y="0"/>
                      <wp:positionH relativeFrom="column">
                        <wp:posOffset>1689100</wp:posOffset>
                      </wp:positionH>
                      <wp:positionV relativeFrom="paragraph">
                        <wp:posOffset>88900</wp:posOffset>
                      </wp:positionV>
                      <wp:extent cx="1781175" cy="333375"/>
                      <wp:effectExtent l="0" t="0" r="9525" b="9525"/>
                      <wp:wrapNone/>
                      <wp:docPr id="27" name="Zone de texte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811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D272E02" w14:textId="1BD8FAF9" w:rsidR="001A3D06" w:rsidRPr="00C15D04" w:rsidRDefault="001A3D06" w:rsidP="00846A65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Session Normale 201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676607" id="Zone de texte 27" o:spid="_x0000_s1041" type="#_x0000_t202" style="position:absolute;margin-left:133pt;margin-top:7pt;width:140.25pt;height:26.2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" fillcolor="#e7e6e6" stroked="f" strokeweight="1pt">
                      <v:textbox>
                        <w:txbxContent>
                          <w:p w14:paraId="3D272E02" w14:textId="1BD8FAF9" w:rsidR="001A3D06" w:rsidRPr="00C15D04" w:rsidRDefault="001A3D06" w:rsidP="00846A65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Session Normale 201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5AEDA069" wp14:editId="692FCD36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26" name="Parchemin : horizontal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1CFEED5" w14:textId="61EDB5D6" w:rsidR="001A3D06" w:rsidRPr="00A7688F" w:rsidRDefault="001A3D06" w:rsidP="00846A65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4</w:t>
                                  </w:r>
                                </w:p>
                                <w:p w14:paraId="110A2E2F" w14:textId="77777777" w:rsidR="001A3D06" w:rsidRDefault="001A3D06" w:rsidP="00846A65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AEDA069" id="Parchemin : horizontal 26" o:spid="_x0000_s1042" type="#_x0000_t98" style="position:absolute;margin-left:-.5pt;margin-top:3.6pt;width:103.5pt;height:38.25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" fillcolor="#d0cece" strokecolor="windowText" strokeweight="1pt">
                      <v:stroke joinstyle="miter"/>
                      <v:textbox>
                        <w:txbxContent>
                          <w:p w14:paraId="31CFEED5" w14:textId="61EDB5D6" w:rsidR="001A3D06" w:rsidRPr="00A7688F" w:rsidRDefault="001A3D06" w:rsidP="00846A65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4</w:t>
                            </w:r>
                          </w:p>
                          <w:p w14:paraId="110A2E2F" w14:textId="77777777" w:rsidR="001A3D06" w:rsidRDefault="001A3D06" w:rsidP="00846A65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8549101" w14:textId="4548285B" w:rsidR="00A97E66" w:rsidRDefault="00A97E66" w:rsidP="00B458A0">
            <w:pPr>
              <w:rPr>
                <w:rFonts w:cstheme="minorHAnsi"/>
                <w:b/>
                <w:sz w:val="24"/>
                <w:szCs w:val="24"/>
                <w:rtl/>
                <w:lang w:val="fr-MA"/>
              </w:rPr>
            </w:pPr>
          </w:p>
          <w:p w14:paraId="0FBFF4EF" w14:textId="52244047" w:rsidR="00A97E66" w:rsidRDefault="00A97E66" w:rsidP="00B458A0">
            <w:pPr>
              <w:rPr>
                <w:rFonts w:cstheme="minorHAnsi"/>
                <w:b/>
                <w:sz w:val="24"/>
                <w:szCs w:val="24"/>
                <w:rtl/>
                <w:lang w:val="fr-MA"/>
              </w:rPr>
            </w:pPr>
          </w:p>
          <w:p w14:paraId="0497B955" w14:textId="77777777" w:rsidR="00996DC5" w:rsidRDefault="00996DC5" w:rsidP="00996DC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numérique définie 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;+∞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par:</w:t>
            </w:r>
          </w:p>
          <w:p w14:paraId="4BAD9F36" w14:textId="3071ADE3" w:rsidR="00996DC5" w:rsidRPr="00E523A9" w:rsidRDefault="00996DC5" w:rsidP="00996DC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+lnx</m:t>
                        </m:r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5EC1B055" w14:textId="14289DC2" w:rsidR="00996DC5" w:rsidRDefault="00996DC5" w:rsidP="00996DC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la courb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dans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tel qu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m</m:t>
              </m:r>
            </m:oMath>
          </w:p>
          <w:p w14:paraId="7538C91B" w14:textId="487CB3F4" w:rsidR="00996DC5" w:rsidRDefault="00996DC5" w:rsidP="00996DC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On considère les intégral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J</m:t>
              </m:r>
            </m:oMath>
            <w:r>
              <w:rPr>
                <w:b/>
                <w:bCs/>
                <w:sz w:val="24"/>
                <w:szCs w:val="24"/>
              </w:rPr>
              <w:t xml:space="preserve"> définies par:</w:t>
            </w:r>
          </w:p>
          <w:p w14:paraId="73106C02" w14:textId="630B8E29" w:rsidR="00996DC5" w:rsidRPr="00996DC5" w:rsidRDefault="00996DC5" w:rsidP="00996DC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+lnx</m:t>
                        </m:r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 et  J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+lnx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0620BE4E" w14:textId="42998584" w:rsidR="00996DC5" w:rsidRDefault="00996DC5" w:rsidP="005603C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Montr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H:x↦xlnx </m:t>
              </m:r>
            </m:oMath>
            <w:r>
              <w:rPr>
                <w:b/>
                <w:bCs/>
                <w:sz w:val="24"/>
                <w:szCs w:val="24"/>
              </w:rPr>
              <w:t xml:space="preserve">est une fonction primitiv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:x↦1+lnx</m:t>
              </m:r>
            </m:oMath>
            <w:r>
              <w:rPr>
                <w:b/>
                <w:bCs/>
                <w:sz w:val="24"/>
                <w:szCs w:val="24"/>
              </w:rPr>
              <w:t xml:space="preserve"> 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;+∞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,puis en déduire que</w:t>
            </w:r>
            <w:r w:rsidR="005603C2"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I=e</m:t>
              </m:r>
            </m:oMath>
            <w:r w:rsidR="005603C2">
              <w:rPr>
                <w:b/>
                <w:bCs/>
                <w:sz w:val="24"/>
                <w:szCs w:val="24"/>
              </w:rPr>
              <w:t xml:space="preserve"> .</w:t>
            </w:r>
          </w:p>
          <w:p w14:paraId="29DA00CB" w14:textId="552968E5" w:rsidR="00842E24" w:rsidRDefault="00842E24" w:rsidP="00996DC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) En utilisant une integration par parties, Montrer que:</w:t>
            </w:r>
          </w:p>
          <w:p w14:paraId="1F1C39AF" w14:textId="01E336D5" w:rsidR="00842E24" w:rsidRDefault="00842E24" w:rsidP="00996DC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J=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e-1</m:t>
              </m:r>
            </m:oMath>
            <w:r>
              <w:rPr>
                <w:b/>
                <w:bCs/>
                <w:sz w:val="24"/>
                <w:szCs w:val="24"/>
              </w:rPr>
              <w:t xml:space="preserve"> .</w:t>
            </w:r>
          </w:p>
          <w:p w14:paraId="17E85CAD" w14:textId="77777777" w:rsidR="00A5456F" w:rsidRDefault="00A5456F" w:rsidP="00A5456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Calculer en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, l’aire du Domaine plan limite par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>,</w:t>
            </w:r>
          </w:p>
          <w:p w14:paraId="48380FEB" w14:textId="6D11205E" w:rsidR="00A5456F" w:rsidRPr="00A64ACC" w:rsidRDefault="00A5456F" w:rsidP="00A5456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L’axe des abscisses et les droit</w:t>
            </w:r>
            <w:r w:rsidR="00FA370F">
              <w:rPr>
                <w:b/>
                <w:bCs/>
                <w:sz w:val="24"/>
                <w:szCs w:val="24"/>
              </w:rPr>
              <w:t>e</w:t>
            </w:r>
            <w:r>
              <w:rPr>
                <w:b/>
                <w:bCs/>
                <w:sz w:val="24"/>
                <w:szCs w:val="24"/>
              </w:rPr>
              <w:t xml:space="preserve">s d’équation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1</m:t>
              </m:r>
            </m:oMath>
            <w:r>
              <w:rPr>
                <w:b/>
                <w:bCs/>
                <w:sz w:val="24"/>
                <w:szCs w:val="24"/>
              </w:rPr>
              <w:t xml:space="preserve"> et</w:t>
            </w:r>
          </w:p>
          <w:p w14:paraId="04BB49AC" w14:textId="19C73987" w:rsidR="00842E24" w:rsidRDefault="00A5456F" w:rsidP="00A5456F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x=e</m:t>
              </m:r>
            </m:oMath>
            <w:r>
              <w:rPr>
                <w:b/>
                <w:bCs/>
                <w:sz w:val="24"/>
                <w:szCs w:val="24"/>
              </w:rPr>
              <w:t xml:space="preserve"> .</w:t>
            </w:r>
          </w:p>
          <w:p w14:paraId="4D59957B" w14:textId="7123B2C0" w:rsidR="00996DC5" w:rsidRDefault="00FA4593" w:rsidP="00996DC5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4BB2ECB3" wp14:editId="3C10A3FD">
                      <wp:simplePos x="0" y="0"/>
                      <wp:positionH relativeFrom="column">
                        <wp:posOffset>1784350</wp:posOffset>
                      </wp:positionH>
                      <wp:positionV relativeFrom="paragraph">
                        <wp:posOffset>98425</wp:posOffset>
                      </wp:positionV>
                      <wp:extent cx="1781175" cy="333375"/>
                      <wp:effectExtent l="0" t="0" r="9525" b="9525"/>
                      <wp:wrapNone/>
                      <wp:docPr id="29" name="Zone de texte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811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A0B9672" w14:textId="2771D365" w:rsidR="001A3D06" w:rsidRPr="00C15D04" w:rsidRDefault="001A3D06" w:rsidP="00FA4593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Session Normale 201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BB2ECB3" id="Zone de texte 29" o:spid="_x0000_s1043" type="#_x0000_t202" style="position:absolute;margin-left:140.5pt;margin-top:7.75pt;width:140.25pt;height:26.25pt;z-index:251709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" fillcolor="#e7e6e6" stroked="f" strokeweight="1pt">
                      <v:textbox>
                        <w:txbxContent>
                          <w:p w14:paraId="1A0B9672" w14:textId="2771D365" w:rsidR="001A3D06" w:rsidRPr="00C15D04" w:rsidRDefault="001A3D06" w:rsidP="00FA4593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Session Normale 201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0C90B5B9" wp14:editId="2698316F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28" name="Parchemin : horizontal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A0D453" w14:textId="0ACE6923" w:rsidR="001A3D06" w:rsidRPr="00A7688F" w:rsidRDefault="001A3D06" w:rsidP="00FA4593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5</w:t>
                                  </w:r>
                                </w:p>
                                <w:p w14:paraId="70FE6391" w14:textId="77777777" w:rsidR="001A3D06" w:rsidRDefault="001A3D06" w:rsidP="00FA4593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90B5B9" id="Parchemin : horizontal 28" o:spid="_x0000_s1044" type="#_x0000_t98" style="position:absolute;margin-left:-.5pt;margin-top:3.6pt;width:103.5pt;height:38.25pt;z-index:251707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" fillcolor="#d0cece" strokecolor="windowText" strokeweight="1pt">
                      <v:stroke joinstyle="miter"/>
                      <v:textbox>
                        <w:txbxContent>
                          <w:p w14:paraId="6CA0D453" w14:textId="0ACE6923" w:rsidR="001A3D06" w:rsidRPr="00A7688F" w:rsidRDefault="001A3D06" w:rsidP="00FA4593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5</w:t>
                            </w:r>
                          </w:p>
                          <w:p w14:paraId="70FE6391" w14:textId="77777777" w:rsidR="001A3D06" w:rsidRDefault="001A3D06" w:rsidP="00FA4593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17B9A85D" w14:textId="754EF541" w:rsidR="00996DC5" w:rsidRDefault="00996DC5" w:rsidP="00996DC5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14:paraId="53C2BA42" w14:textId="70706757" w:rsidR="00A97E66" w:rsidRPr="00996DC5" w:rsidRDefault="00A97E66" w:rsidP="00B458A0">
            <w:pPr>
              <w:rPr>
                <w:rFonts w:cstheme="minorHAnsi"/>
                <w:b/>
                <w:sz w:val="24"/>
                <w:szCs w:val="24"/>
                <w:rtl/>
              </w:rPr>
            </w:pPr>
          </w:p>
          <w:p w14:paraId="59C90287" w14:textId="77777777" w:rsidR="00FA4593" w:rsidRDefault="00FA4593" w:rsidP="00FA459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numérique définie sur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par:</w:t>
            </w:r>
          </w:p>
          <w:p w14:paraId="0F72CF7C" w14:textId="47A6A2B0" w:rsidR="00FA4593" w:rsidRPr="00E523A9" w:rsidRDefault="00FA4593" w:rsidP="00FA459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x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+x</m:t>
                </m:r>
              </m:oMath>
            </m:oMathPara>
          </w:p>
          <w:p w14:paraId="428E84BD" w14:textId="77777777" w:rsidR="00FA4593" w:rsidRDefault="00FA4593" w:rsidP="00FA459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la courb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dans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tel qu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m</m:t>
              </m:r>
            </m:oMath>
          </w:p>
          <w:p w14:paraId="70872571" w14:textId="7760F8D0" w:rsidR="00FA4593" w:rsidRDefault="00FA4593" w:rsidP="00FA459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Montr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:x↦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+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x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est une fonction primitiv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:x↦-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x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sur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,puis en déduire que: </w:t>
            </w:r>
          </w:p>
          <w:p w14:paraId="0BB457A4" w14:textId="31CFF865" w:rsidR="00FA4593" w:rsidRPr="00FA4593" w:rsidRDefault="0054327C" w:rsidP="00FA459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-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den>
                </m:f>
              </m:oMath>
            </m:oMathPara>
          </w:p>
          <w:p w14:paraId="4BF7A957" w14:textId="77777777" w:rsidR="00FA4593" w:rsidRDefault="00FA4593" w:rsidP="00FA459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) En utilisant une integration par parties, Montrer que:</w:t>
            </w:r>
          </w:p>
          <w:p w14:paraId="5F0A873F" w14:textId="11AF1017" w:rsidR="009C1E67" w:rsidRDefault="0054327C" w:rsidP="001A3D06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-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den>
                </m:f>
              </m:oMath>
            </m:oMathPara>
          </w:p>
          <w:p w14:paraId="7ABBC456" w14:textId="5469EB1E" w:rsidR="009D558D" w:rsidRPr="00A64ACC" w:rsidRDefault="00F03EDF" w:rsidP="009C1E6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32992" behindDoc="0" locked="0" layoutInCell="1" allowOverlap="1" wp14:anchorId="6A7C8775" wp14:editId="041BFB55">
                      <wp:simplePos x="0" y="0"/>
                      <wp:positionH relativeFrom="column">
                        <wp:posOffset>1412875</wp:posOffset>
                      </wp:positionH>
                      <wp:positionV relativeFrom="paragraph">
                        <wp:posOffset>88900</wp:posOffset>
                      </wp:positionV>
                      <wp:extent cx="1781175" cy="333375"/>
                      <wp:effectExtent l="0" t="0" r="9525" b="9525"/>
                      <wp:wrapNone/>
                      <wp:docPr id="38" name="Zone de texte 3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811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6F38F56" w14:textId="494DF7E1" w:rsidR="001A3D06" w:rsidRPr="00C15D04" w:rsidRDefault="001A3D06" w:rsidP="00F03EDF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Session Rattrapage 201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A7C8775" id="Zone de texte 38" o:spid="_x0000_s1045" type="#_x0000_t202" style="position:absolute;margin-left:111.25pt;margin-top:7pt;width:140.25pt;height:26.25pt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" fillcolor="#e7e6e6" stroked="f" strokeweight="1pt">
                      <v:textbox>
                        <w:txbxContent>
                          <w:p w14:paraId="16F38F56" w14:textId="494DF7E1" w:rsidR="001A3D06" w:rsidRPr="00C15D04" w:rsidRDefault="001A3D06" w:rsidP="00F03EDF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Session Rattrapage 201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9D558D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3776" behindDoc="0" locked="0" layoutInCell="1" allowOverlap="1" wp14:anchorId="72679836" wp14:editId="52BF9156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45085</wp:posOffset>
                      </wp:positionV>
                      <wp:extent cx="1314450" cy="409575"/>
                      <wp:effectExtent l="0" t="38100" r="19050" b="28575"/>
                      <wp:wrapNone/>
                      <wp:docPr id="34" name="Parchemin : horizontal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095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4C484371" w14:textId="46B8D632" w:rsidR="001A3D06" w:rsidRPr="00A7688F" w:rsidRDefault="001A3D06" w:rsidP="00C3408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9</w:t>
                                  </w:r>
                                </w:p>
                                <w:p w14:paraId="0B501ED8" w14:textId="77777777" w:rsidR="001A3D06" w:rsidRDefault="001A3D06" w:rsidP="00C3408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2679836" id="Parchemin : horizontal 34" o:spid="_x0000_s1046" type="#_x0000_t98" style="position:absolute;margin-left:-.75pt;margin-top:3.55pt;width:103.5pt;height:32.25pt;z-index:251723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" fillcolor="#d0cece" strokecolor="windowText" strokeweight="1pt">
                      <v:stroke joinstyle="miter"/>
                      <v:textbox>
                        <w:txbxContent>
                          <w:p w14:paraId="4C484371" w14:textId="46B8D632" w:rsidR="001A3D06" w:rsidRPr="00A7688F" w:rsidRDefault="001A3D06" w:rsidP="00C34082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9</w:t>
                            </w:r>
                          </w:p>
                          <w:p w14:paraId="0B501ED8" w14:textId="77777777" w:rsidR="001A3D06" w:rsidRDefault="001A3D06" w:rsidP="00C3408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1F354AE" w14:textId="5BC94BB3" w:rsidR="009C1E67" w:rsidRDefault="009C1E67" w:rsidP="009C1E6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7CB55013" w14:textId="0FCCB0FF" w:rsidR="009C1E67" w:rsidRDefault="009C1E67" w:rsidP="009C1E6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17070939" w14:textId="77777777" w:rsidR="00CA1A06" w:rsidRDefault="00CA1A06" w:rsidP="00CA1A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numérique définie sur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par:</w:t>
            </w:r>
          </w:p>
          <w:p w14:paraId="03F99146" w14:textId="0611AE19" w:rsidR="00CA1A06" w:rsidRPr="00E523A9" w:rsidRDefault="00CA1A06" w:rsidP="00CA1A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x+1-</m:t>
                </m:r>
                <m:d>
                  <m:d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  <w:p w14:paraId="1846DB6F" w14:textId="061FB373" w:rsidR="00CA1A06" w:rsidRDefault="00CA1A06" w:rsidP="00CA1A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la courb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dans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tel qu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m</m:t>
              </m:r>
            </m:oMath>
          </w:p>
          <w:p w14:paraId="715D0338" w14:textId="5E364231" w:rsidR="00CA1A06" w:rsidRDefault="00CA1A06" w:rsidP="00CA1A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Montr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:x↦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-1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est une fonction primitiv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:x↦x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sur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,puis en déduire que: </w:t>
            </w:r>
          </w:p>
          <w:p w14:paraId="185169A4" w14:textId="2E67CF9B" w:rsidR="00CA1A06" w:rsidRPr="00F32B6B" w:rsidRDefault="0054327C" w:rsidP="00CA1A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1</m:t>
                </m:r>
              </m:oMath>
            </m:oMathPara>
          </w:p>
          <w:p w14:paraId="3C9CFD86" w14:textId="77777777" w:rsidR="00FE182C" w:rsidRDefault="00FE182C" w:rsidP="00FE182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) En utilisant une integration par parties, Montrer que:</w:t>
            </w:r>
          </w:p>
          <w:p w14:paraId="6DB6C4A3" w14:textId="78E98A4B" w:rsidR="00FE182C" w:rsidRPr="00FE182C" w:rsidRDefault="0054327C" w:rsidP="00FE182C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3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den>
                    </m:f>
                  </m:e>
                </m:d>
              </m:oMath>
            </m:oMathPara>
          </w:p>
          <w:p w14:paraId="6673FC86" w14:textId="617CCE3F" w:rsidR="00FE182C" w:rsidRDefault="00FE182C" w:rsidP="00FE182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Calculer e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>,l’aire du Domaine plan délimité par</w:t>
            </w:r>
          </w:p>
          <w:p w14:paraId="326B4693" w14:textId="1E67BF58" w:rsidR="00FE182C" w:rsidRDefault="0054327C" w:rsidP="00FE182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 w:rsidR="00FE182C">
              <w:rPr>
                <w:b/>
                <w:bCs/>
                <w:sz w:val="24"/>
                <w:szCs w:val="24"/>
              </w:rPr>
              <w:t xml:space="preserve">, la droit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d>
            </m:oMath>
            <w:r w:rsidR="00FE182C">
              <w:rPr>
                <w:b/>
                <w:bCs/>
                <w:sz w:val="24"/>
                <w:szCs w:val="24"/>
              </w:rPr>
              <w:t xml:space="preserve"> d’équ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y=x+1  </m:t>
              </m:r>
            </m:oMath>
            <w:r w:rsidR="00FE182C">
              <w:rPr>
                <w:b/>
                <w:bCs/>
                <w:sz w:val="24"/>
                <w:szCs w:val="24"/>
              </w:rPr>
              <w:t xml:space="preserve">et les droites d’équation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-1</m:t>
              </m:r>
            </m:oMath>
            <w:r w:rsidR="00FE182C"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0</m:t>
              </m:r>
            </m:oMath>
            <w:r w:rsidR="00FE182C">
              <w:rPr>
                <w:b/>
                <w:bCs/>
                <w:sz w:val="24"/>
                <w:szCs w:val="24"/>
              </w:rPr>
              <w:t>.</w:t>
            </w:r>
          </w:p>
          <w:p w14:paraId="0D244BEB" w14:textId="738FA695" w:rsidR="00FE182C" w:rsidRPr="00FA4593" w:rsidRDefault="00662451" w:rsidP="00FE182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7088" behindDoc="0" locked="0" layoutInCell="1" allowOverlap="1" wp14:anchorId="0D64D76E" wp14:editId="49C97701">
                      <wp:simplePos x="0" y="0"/>
                      <wp:positionH relativeFrom="column">
                        <wp:posOffset>1470025</wp:posOffset>
                      </wp:positionH>
                      <wp:positionV relativeFrom="paragraph">
                        <wp:posOffset>69850</wp:posOffset>
                      </wp:positionV>
                      <wp:extent cx="1781175" cy="333375"/>
                      <wp:effectExtent l="0" t="0" r="9525" b="9525"/>
                      <wp:wrapNone/>
                      <wp:docPr id="40" name="Zone de texte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811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5E9CC3E" w14:textId="3DC0C906" w:rsidR="001A3D06" w:rsidRPr="00C15D04" w:rsidRDefault="001A3D06" w:rsidP="00662451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Session Normale 201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D64D76E" id="Zone de texte 40" o:spid="_x0000_s1047" type="#_x0000_t202" style="position:absolute;margin-left:115.75pt;margin-top:5.5pt;width:140.25pt;height:26.2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" fillcolor="#e7e6e6" stroked="f" strokeweight="1pt">
                      <v:textbox>
                        <w:txbxContent>
                          <w:p w14:paraId="15E9CC3E" w14:textId="3DC0C906" w:rsidR="001A3D06" w:rsidRPr="00C15D04" w:rsidRDefault="001A3D06" w:rsidP="00662451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Session Normale 201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5040" behindDoc="0" locked="0" layoutInCell="1" allowOverlap="1" wp14:anchorId="393F972B" wp14:editId="58FE0BA8">
                      <wp:simplePos x="0" y="0"/>
                      <wp:positionH relativeFrom="column">
                        <wp:posOffset>-6350</wp:posOffset>
                      </wp:positionH>
                      <wp:positionV relativeFrom="paragraph">
                        <wp:posOffset>69850</wp:posOffset>
                      </wp:positionV>
                      <wp:extent cx="1314450" cy="409575"/>
                      <wp:effectExtent l="0" t="38100" r="19050" b="28575"/>
                      <wp:wrapNone/>
                      <wp:docPr id="39" name="Parchemin : horizontal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095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43A5F8E" w14:textId="4F5A087E" w:rsidR="001A3D06" w:rsidRPr="00A7688F" w:rsidRDefault="001A3D06" w:rsidP="0066245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0</w:t>
                                  </w:r>
                                </w:p>
                                <w:p w14:paraId="4E707A17" w14:textId="77777777" w:rsidR="001A3D06" w:rsidRDefault="001A3D06" w:rsidP="0066245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3F972B" id="Parchemin : horizontal 39" o:spid="_x0000_s1048" type="#_x0000_t98" style="position:absolute;margin-left:-.5pt;margin-top:5.5pt;width:103.5pt;height:32.25pt;z-index:251735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" fillcolor="#d0cece" strokecolor="windowText" strokeweight="1pt">
                      <v:stroke joinstyle="miter"/>
                      <v:textbox>
                        <w:txbxContent>
                          <w:p w14:paraId="043A5F8E" w14:textId="4F5A087E" w:rsidR="001A3D06" w:rsidRPr="00A7688F" w:rsidRDefault="001A3D06" w:rsidP="00662451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0</w:t>
                            </w:r>
                          </w:p>
                          <w:p w14:paraId="4E707A17" w14:textId="77777777" w:rsidR="001A3D06" w:rsidRDefault="001A3D06" w:rsidP="00662451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F943E3B" w14:textId="37AC99A8" w:rsidR="00F32B6B" w:rsidRPr="00FA4593" w:rsidRDefault="00F32B6B" w:rsidP="00CA1A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0E7525DC" w14:textId="4C049AD8" w:rsidR="00A97E66" w:rsidRDefault="00A97E66" w:rsidP="00B458A0">
            <w:pPr>
              <w:rPr>
                <w:rFonts w:cstheme="minorHAnsi"/>
                <w:b/>
                <w:sz w:val="24"/>
                <w:szCs w:val="24"/>
              </w:rPr>
            </w:pPr>
          </w:p>
          <w:p w14:paraId="2D228CFD" w14:textId="77777777" w:rsidR="00662451" w:rsidRDefault="00662451" w:rsidP="0066245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numérique définie 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;+∞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par:</w:t>
            </w:r>
          </w:p>
          <w:p w14:paraId="21879ABB" w14:textId="2782D8BB" w:rsidR="00662451" w:rsidRPr="00E523A9" w:rsidRDefault="00662451" w:rsidP="0066245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lnx</m:t>
                </m:r>
              </m:oMath>
            </m:oMathPara>
          </w:p>
          <w:p w14:paraId="6A47C316" w14:textId="61243111" w:rsidR="00662451" w:rsidRDefault="00662451" w:rsidP="00662451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la courb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dans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tel qu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3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m.</m:t>
              </m:r>
            </m:oMath>
          </w:p>
          <w:p w14:paraId="447B515C" w14:textId="2B64A717" w:rsidR="00662451" w:rsidRDefault="00662451" w:rsidP="0066245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 Montrer que </w:t>
            </w:r>
            <w:r w:rsidR="00CA4127" w:rsidRPr="00CA4127">
              <w:rPr>
                <w:b/>
                <w:bCs/>
                <w:position w:val="-24"/>
                <w:sz w:val="24"/>
                <w:szCs w:val="24"/>
              </w:rPr>
              <w:object w:dxaOrig="1480" w:dyaOrig="660" w14:anchorId="08B8D1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33pt" o:ole="">
                  <v:imagedata r:id="rId7" o:title=""/>
                </v:shape>
                <o:OLEObject Type="Embed" ProgID="Equation.DSMT4" ShapeID="_x0000_i1025" DrawAspect="Content" ObjectID="_1658948997" r:id="rId8"/>
              </w:objec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est une fonction primitive de la fonction </w:t>
            </w:r>
            <w:r w:rsidR="00CA4127" w:rsidRPr="005603C2">
              <w:rPr>
                <w:b/>
                <w:bCs/>
                <w:position w:val="-6"/>
                <w:sz w:val="24"/>
                <w:szCs w:val="24"/>
              </w:rPr>
              <w:object w:dxaOrig="1320" w:dyaOrig="320" w14:anchorId="180BF8E5">
                <v:shape id="_x0000_i1026" type="#_x0000_t75" style="width:66pt;height:15.75pt" o:ole="">
                  <v:imagedata r:id="rId9" o:title=""/>
                </v:shape>
                <o:OLEObject Type="Embed" ProgID="Equation.DSMT4" ShapeID="_x0000_i1026" DrawAspect="Content" ObjectID="_1658948998" r:id="rId10"/>
              </w:object>
            </w:r>
            <w:r w:rsidR="00CA4127">
              <w:rPr>
                <w:b/>
                <w:bCs/>
                <w:sz w:val="24"/>
                <w:szCs w:val="24"/>
              </w:rPr>
              <w:t xml:space="preserve">sur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 w:rsidR="00CA4127">
              <w:rPr>
                <w:b/>
                <w:bCs/>
                <w:sz w:val="24"/>
                <w:szCs w:val="24"/>
              </w:rPr>
              <w:t>.</w:t>
            </w:r>
          </w:p>
          <w:p w14:paraId="03DF0258" w14:textId="798D3BC7" w:rsidR="00CA4127" w:rsidRDefault="00CA4127" w:rsidP="00CA412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)  En utilisant une integration par parties, Montrer que:</w:t>
            </w:r>
          </w:p>
          <w:p w14:paraId="1D69A936" w14:textId="288731DF" w:rsidR="00CA4127" w:rsidRPr="00CA4127" w:rsidRDefault="0054327C" w:rsidP="00CA4127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den>
                </m:f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+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e>
                </m:d>
              </m:oMath>
            </m:oMathPara>
          </w:p>
          <w:p w14:paraId="215DB6AB" w14:textId="77777777" w:rsidR="00CA4127" w:rsidRDefault="00CA4127" w:rsidP="00CA412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Calculer e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>,l’aire du Domaine plan délimité par</w:t>
            </w:r>
          </w:p>
          <w:p w14:paraId="659101F7" w14:textId="209A6FBB" w:rsidR="00CA4127" w:rsidRDefault="0054327C" w:rsidP="00CA412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 w:rsidR="00CA4127">
              <w:rPr>
                <w:b/>
                <w:bCs/>
                <w:sz w:val="24"/>
                <w:szCs w:val="24"/>
              </w:rPr>
              <w:t xml:space="preserve">, L’axe des abscisses et les droites d’équation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1</m:t>
              </m:r>
            </m:oMath>
            <w:r w:rsidR="00CA4127"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2</m:t>
              </m:r>
            </m:oMath>
            <w:r w:rsidR="00CA4127">
              <w:rPr>
                <w:b/>
                <w:bCs/>
                <w:sz w:val="24"/>
                <w:szCs w:val="24"/>
              </w:rPr>
              <w:t>.</w:t>
            </w:r>
          </w:p>
          <w:p w14:paraId="5FBD1B18" w14:textId="617FC75E" w:rsidR="00CA4127" w:rsidRPr="00FE182C" w:rsidRDefault="00DC7C81" w:rsidP="00CA412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10C3471C" wp14:editId="7E0C2AF4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50165</wp:posOffset>
                      </wp:positionV>
                      <wp:extent cx="1314450" cy="409575"/>
                      <wp:effectExtent l="0" t="38100" r="19050" b="28575"/>
                      <wp:wrapNone/>
                      <wp:docPr id="41" name="Parchemin : horizontal 4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095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658B4FE" w14:textId="7CD4FE0E" w:rsidR="001A3D06" w:rsidRPr="00A7688F" w:rsidRDefault="001A3D06" w:rsidP="00CA412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1</w:t>
                                  </w:r>
                                </w:p>
                                <w:p w14:paraId="742458E6" w14:textId="77777777" w:rsidR="001A3D06" w:rsidRDefault="001A3D06" w:rsidP="00CA4127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C3471C" id="Parchemin : horizontal 41" o:spid="_x0000_s1049" type="#_x0000_t98" style="position:absolute;margin-left:-.75pt;margin-top:3.95pt;width:103.5pt;height:32.25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" fillcolor="#d0cece" strokecolor="windowText" strokeweight="1pt">
                      <v:stroke joinstyle="miter"/>
                      <v:textbox>
                        <w:txbxContent>
                          <w:p w14:paraId="6658B4FE" w14:textId="7CD4FE0E" w:rsidR="001A3D06" w:rsidRPr="00A7688F" w:rsidRDefault="001A3D06" w:rsidP="00CA4127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1</w:t>
                            </w:r>
                          </w:p>
                          <w:p w14:paraId="742458E6" w14:textId="77777777" w:rsidR="001A3D06" w:rsidRDefault="001A3D06" w:rsidP="00CA4127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D1EC5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57C50BB4" wp14:editId="01EABE0D">
                      <wp:simplePos x="0" y="0"/>
                      <wp:positionH relativeFrom="column">
                        <wp:posOffset>1622425</wp:posOffset>
                      </wp:positionH>
                      <wp:positionV relativeFrom="paragraph">
                        <wp:posOffset>88900</wp:posOffset>
                      </wp:positionV>
                      <wp:extent cx="1781175" cy="333375"/>
                      <wp:effectExtent l="0" t="0" r="9525" b="9525"/>
                      <wp:wrapNone/>
                      <wp:docPr id="42" name="Zone de texte 4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811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05C9F9D6" w14:textId="444EBDC2" w:rsidR="001A3D06" w:rsidRPr="00C15D04" w:rsidRDefault="001A3D06" w:rsidP="000D1EC5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Session Normale 2017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7C50BB4" id="Zone de texte 42" o:spid="_x0000_s1050" type="#_x0000_t202" style="position:absolute;margin-left:127.75pt;margin-top:7pt;width:140.25pt;height:26.2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" fillcolor="#e7e6e6" stroked="f" strokeweight="1pt">
                      <v:textbox>
                        <w:txbxContent>
                          <w:p w14:paraId="05C9F9D6" w14:textId="444EBDC2" w:rsidR="001A3D06" w:rsidRPr="00C15D04" w:rsidRDefault="001A3D06" w:rsidP="000D1EC5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Session Normale 2017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F6AE6DC" w14:textId="2B795B7A" w:rsidR="00CA4127" w:rsidRDefault="00CA4127" w:rsidP="0066245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7B53ED6" w14:textId="0F087649" w:rsidR="00662451" w:rsidRDefault="00662451" w:rsidP="00B458A0">
            <w:pPr>
              <w:rPr>
                <w:rFonts w:cstheme="minorHAnsi"/>
                <w:b/>
                <w:sz w:val="24"/>
                <w:szCs w:val="24"/>
              </w:rPr>
            </w:pPr>
          </w:p>
          <w:p w14:paraId="0D0B564F" w14:textId="77777777" w:rsidR="005603C2" w:rsidRDefault="005603C2" w:rsidP="005603C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numérique définie 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;+∞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par:</w:t>
            </w:r>
          </w:p>
          <w:p w14:paraId="470B71E2" w14:textId="75E9CA21" w:rsidR="005603C2" w:rsidRPr="005603C2" w:rsidRDefault="005603C2" w:rsidP="005603C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x+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lnx</m:t>
                </m:r>
              </m:oMath>
            </m:oMathPara>
          </w:p>
          <w:p w14:paraId="60E6551A" w14:textId="2C9423E9" w:rsidR="005603C2" w:rsidRDefault="005603C2" w:rsidP="005603C2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la courb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dans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tel qu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m.</m:t>
              </m:r>
            </m:oMath>
          </w:p>
          <w:p w14:paraId="4A3261DC" w14:textId="0757935B" w:rsidR="005603C2" w:rsidRDefault="005603C2" w:rsidP="005603C2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)Montrer que:</w:t>
            </w:r>
          </w:p>
          <w:p w14:paraId="45BCB5E4" w14:textId="1B9CC240" w:rsidR="005603C2" w:rsidRPr="005603C2" w:rsidRDefault="0054327C" w:rsidP="005603C2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x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n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52AE8AB0" w14:textId="77777777" w:rsidR="005603C2" w:rsidRPr="009C1E67" w:rsidRDefault="005603C2" w:rsidP="00B458A0">
            <w:pPr>
              <w:rPr>
                <w:rFonts w:cstheme="minorHAnsi"/>
                <w:b/>
                <w:sz w:val="24"/>
                <w:szCs w:val="24"/>
                <w:rtl/>
              </w:rPr>
            </w:pPr>
          </w:p>
          <w:p w14:paraId="3EBE3345" w14:textId="77777777" w:rsidR="001A3D06" w:rsidRDefault="001A3D06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 Montr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:x↦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lnx-x </m:t>
              </m:r>
            </m:oMath>
            <w:r>
              <w:rPr>
                <w:b/>
                <w:bCs/>
                <w:sz w:val="24"/>
                <w:szCs w:val="24"/>
              </w:rPr>
              <w:t xml:space="preserve">est une fonction primitive de la fonction </w:t>
            </w:r>
            <w:r w:rsidRPr="005603C2">
              <w:rPr>
                <w:b/>
                <w:bCs/>
                <w:position w:val="-24"/>
                <w:sz w:val="24"/>
                <w:szCs w:val="24"/>
              </w:rPr>
              <w:object w:dxaOrig="1260" w:dyaOrig="620" w14:anchorId="7B7E7E3F">
                <v:shape id="_x0000_i1027" type="#_x0000_t75" style="width:63pt;height:30.75pt" o:ole="">
                  <v:imagedata r:id="rId11" o:title=""/>
                </v:shape>
                <o:OLEObject Type="Embed" ProgID="Equation.DSMT4" ShapeID="_x0000_i1027" DrawAspect="Content" ObjectID="_1658948999" r:id="rId12"/>
              </w:object>
            </w:r>
            <w:r>
              <w:rPr>
                <w:b/>
                <w:bCs/>
                <w:sz w:val="24"/>
                <w:szCs w:val="24"/>
              </w:rPr>
              <w:t xml:space="preserve"> 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;+∞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14:paraId="16717E21" w14:textId="1AE86462" w:rsidR="009C1E67" w:rsidRDefault="009C1E67" w:rsidP="00D162EC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2DDCF045" w14:textId="4B188B3F" w:rsidR="00C34082" w:rsidRPr="00D162EC" w:rsidRDefault="00C34082" w:rsidP="00CA412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</w:tc>
        <w:tc>
          <w:tcPr>
            <w:tcW w:w="5811" w:type="dxa"/>
          </w:tcPr>
          <w:p w14:paraId="3234E590" w14:textId="6B4D7BBE" w:rsidR="007B1E7D" w:rsidRDefault="0030307D" w:rsidP="00ED104E">
            <w:pPr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5E567388" wp14:editId="18004688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41275</wp:posOffset>
                      </wp:positionV>
                      <wp:extent cx="1314450" cy="485775"/>
                      <wp:effectExtent l="0" t="38100" r="19050" b="28575"/>
                      <wp:wrapNone/>
                      <wp:docPr id="8" name="Parchemin : horizontal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8C44FB7" w14:textId="59429082" w:rsidR="001A3D06" w:rsidRPr="00A7688F" w:rsidRDefault="001A3D06" w:rsidP="0030307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3</w:t>
                                  </w:r>
                                </w:p>
                                <w:p w14:paraId="1E331306" w14:textId="77777777" w:rsidR="001A3D06" w:rsidRDefault="001A3D06" w:rsidP="0030307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567388" id="Parchemin : horizontal 8" o:spid="_x0000_s1051" type="#_x0000_t98" style="position:absolute;margin-left:-2.05pt;margin-top:3.25pt;width:103.5pt;height:38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" fillcolor="#d0cece" strokecolor="windowText" strokeweight="1pt">
                      <v:stroke joinstyle="miter"/>
                      <v:textbox>
                        <w:txbxContent>
                          <w:p w14:paraId="78C44FB7" w14:textId="59429082" w:rsidR="001A3D06" w:rsidRPr="00A7688F" w:rsidRDefault="001A3D06" w:rsidP="0030307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3</w:t>
                            </w:r>
                          </w:p>
                          <w:p w14:paraId="1E331306" w14:textId="77777777" w:rsidR="001A3D06" w:rsidRDefault="001A3D06" w:rsidP="0030307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DB19FCE" w14:textId="0C2E67B6" w:rsidR="00DE2889" w:rsidRDefault="00DE2889" w:rsidP="00DE2889">
            <w:pPr>
              <w:rPr>
                <w:b/>
                <w:sz w:val="24"/>
                <w:szCs w:val="24"/>
              </w:rPr>
            </w:pPr>
          </w:p>
          <w:p w14:paraId="1074361B" w14:textId="0019EBE7" w:rsidR="00DE2889" w:rsidRDefault="00DE2889" w:rsidP="00DE2889">
            <w:pPr>
              <w:rPr>
                <w:b/>
                <w:bCs/>
                <w:sz w:val="24"/>
                <w:szCs w:val="24"/>
              </w:rPr>
            </w:pPr>
          </w:p>
          <w:p w14:paraId="32A9AB96" w14:textId="051E9C3C" w:rsidR="00DE2889" w:rsidRDefault="007C6CD5" w:rsidP="00DE2889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Déterminer les reel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,b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</m:oMath>
            <w:r>
              <w:rPr>
                <w:b/>
                <w:bCs/>
                <w:sz w:val="24"/>
                <w:szCs w:val="24"/>
              </w:rPr>
              <w:t xml:space="preserve"> tels que:</w:t>
            </w:r>
          </w:p>
          <w:p w14:paraId="025C4C58" w14:textId="547B4070" w:rsidR="007C6CD5" w:rsidRPr="007C6CD5" w:rsidRDefault="0054327C" w:rsidP="007C6CD5">
            <w:pPr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∀x</m:t>
                    </m:r>
                    <m:r>
                      <m:rPr>
                        <m:scr m:val="double-struck"/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∈R-</m:t>
                    </m:r>
                    <m:d>
                      <m:dPr>
                        <m:begChr m:val="{"/>
                        <m:endChr m:val="}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d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; 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+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-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ax+b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-2</m:t>
                    </m:r>
                  </m:den>
                </m:f>
              </m:oMath>
            </m:oMathPara>
          </w:p>
          <w:p w14:paraId="65E11D43" w14:textId="51766D26" w:rsidR="007C6CD5" w:rsidRDefault="007C6CD5" w:rsidP="007C6CD5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) Calculer l’intégrale:</w:t>
            </w:r>
          </w:p>
          <w:p w14:paraId="474631AE" w14:textId="2755A17D" w:rsidR="007C6CD5" w:rsidRPr="007C6CD5" w:rsidRDefault="0054327C" w:rsidP="007C6CD5">
            <w:pPr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+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-2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1B2109C9" w14:textId="6FE59BBC" w:rsidR="007C6CD5" w:rsidRDefault="00F8065D" w:rsidP="007C6CD5">
            <w:pPr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2FE0A0FB" wp14:editId="73B7A932">
                      <wp:simplePos x="0" y="0"/>
                      <wp:positionH relativeFrom="column">
                        <wp:posOffset>-16510</wp:posOffset>
                      </wp:positionH>
                      <wp:positionV relativeFrom="paragraph">
                        <wp:posOffset>32385</wp:posOffset>
                      </wp:positionV>
                      <wp:extent cx="1314450" cy="485775"/>
                      <wp:effectExtent l="0" t="38100" r="19050" b="28575"/>
                      <wp:wrapNone/>
                      <wp:docPr id="9" name="Parchemin : horizontal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EFCA2E4" w14:textId="422F365F" w:rsidR="001A3D06" w:rsidRPr="00A7688F" w:rsidRDefault="001A3D06" w:rsidP="00F8065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4</w:t>
                                  </w:r>
                                </w:p>
                                <w:p w14:paraId="1D01EBEF" w14:textId="77777777" w:rsidR="001A3D06" w:rsidRDefault="001A3D06" w:rsidP="00F8065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FE0A0FB" id="Parchemin : horizontal 9" o:spid="_x0000_s1052" type="#_x0000_t98" style="position:absolute;left:0;text-align:left;margin-left:-1.3pt;margin-top:2.55pt;width:103.5pt;height:38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" fillcolor="#d0cece" strokecolor="windowText" strokeweight="1pt">
                      <v:stroke joinstyle="miter"/>
                      <v:textbox>
                        <w:txbxContent>
                          <w:p w14:paraId="5EFCA2E4" w14:textId="422F365F" w:rsidR="001A3D06" w:rsidRPr="00A7688F" w:rsidRDefault="001A3D06" w:rsidP="00F8065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4</w:t>
                            </w:r>
                          </w:p>
                          <w:p w14:paraId="1D01EBEF" w14:textId="77777777" w:rsidR="001A3D06" w:rsidRDefault="001A3D06" w:rsidP="00F8065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9B90A71" w14:textId="650AF1A8" w:rsidR="007C6CD5" w:rsidRDefault="007C6CD5" w:rsidP="007C6CD5">
            <w:pPr>
              <w:jc w:val="center"/>
              <w:rPr>
                <w:b/>
                <w:bCs/>
                <w:sz w:val="24"/>
                <w:szCs w:val="24"/>
              </w:rPr>
            </w:pPr>
          </w:p>
          <w:p w14:paraId="0B88407C" w14:textId="77777777" w:rsidR="007C6CD5" w:rsidRPr="00660C89" w:rsidRDefault="007C6CD5" w:rsidP="00DE2889">
            <w:pPr>
              <w:rPr>
                <w:b/>
                <w:bCs/>
                <w:sz w:val="24"/>
                <w:szCs w:val="24"/>
              </w:rPr>
            </w:pPr>
          </w:p>
          <w:p w14:paraId="6F5E290B" w14:textId="08EA0032" w:rsidR="007F1069" w:rsidRDefault="007F1069" w:rsidP="007F1069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Déterminer les reel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a,b;c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d</m:t>
              </m:r>
            </m:oMath>
            <w:r>
              <w:rPr>
                <w:b/>
                <w:bCs/>
                <w:sz w:val="24"/>
                <w:szCs w:val="24"/>
              </w:rPr>
              <w:t xml:space="preserve"> tels que:</w:t>
            </w:r>
          </w:p>
          <w:p w14:paraId="0A597EB0" w14:textId="6D7ABB05" w:rsidR="007F1069" w:rsidRPr="007C6CD5" w:rsidRDefault="0054327C" w:rsidP="007F1069">
            <w:pPr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∀x</m:t>
                    </m:r>
                    <m:r>
                      <m:rPr>
                        <m:scr m:val="double-struck"/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∈R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; 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+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x+1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ax+b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cx+d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x+1</m:t>
                    </m:r>
                  </m:den>
                </m:f>
              </m:oMath>
            </m:oMathPara>
          </w:p>
          <w:p w14:paraId="265DEACC" w14:textId="77777777" w:rsidR="007F1069" w:rsidRDefault="007F1069" w:rsidP="007F1069">
            <w:pPr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) Calculer l’intégrale:</w:t>
            </w:r>
          </w:p>
          <w:p w14:paraId="7C056B2C" w14:textId="72C24656" w:rsidR="007F1069" w:rsidRPr="007C6CD5" w:rsidRDefault="0054327C" w:rsidP="007F1069">
            <w:pPr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3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+4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x+1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447ADC5E" w14:textId="42A55039" w:rsidR="00392C4D" w:rsidRDefault="00312AD2" w:rsidP="00392C4D">
            <w:pPr>
              <w:rPr>
                <w:b/>
                <w:bCs/>
                <w:sz w:val="24"/>
                <w:szCs w:val="24"/>
                <w:lang w:val="fr-M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3B49A3C4" wp14:editId="257ECC2C">
                      <wp:simplePos x="0" y="0"/>
                      <wp:positionH relativeFrom="column">
                        <wp:posOffset>1609090</wp:posOffset>
                      </wp:positionH>
                      <wp:positionV relativeFrom="paragraph">
                        <wp:posOffset>73660</wp:posOffset>
                      </wp:positionV>
                      <wp:extent cx="1847850" cy="333375"/>
                      <wp:effectExtent l="0" t="0" r="0" b="9525"/>
                      <wp:wrapNone/>
                      <wp:docPr id="11" name="Zone de texte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847850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B7E14C6" w14:textId="0E5E356A" w:rsidR="001A3D06" w:rsidRPr="00C15D04" w:rsidRDefault="001A3D06" w:rsidP="00312AD2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Intégration par parties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49A3C4" id="Zone de texte 11" o:spid="_x0000_s1053" type="#_x0000_t202" style="position:absolute;margin-left:126.7pt;margin-top:5.8pt;width:145.5pt;height:26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" fillcolor="#e7e6e6" stroked="f" strokeweight="1pt">
                      <v:textbox>
                        <w:txbxContent>
                          <w:p w14:paraId="1B7E14C6" w14:textId="0E5E356A" w:rsidR="001A3D06" w:rsidRPr="00C15D04" w:rsidRDefault="001A3D06" w:rsidP="00312AD2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Intégration par parties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850AE0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1BBC3E44" wp14:editId="1FAD6ED4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10" name="Parchemin : horizontal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05E843C" w14:textId="0FC08637" w:rsidR="001A3D06" w:rsidRPr="00A7688F" w:rsidRDefault="001A3D06" w:rsidP="00850AE0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EXERCICE 0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5</w:t>
                                  </w:r>
                                </w:p>
                                <w:p w14:paraId="1503A26E" w14:textId="77777777" w:rsidR="001A3D06" w:rsidRDefault="001A3D06" w:rsidP="00850AE0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BBC3E44" id="Parchemin : horizontal 10" o:spid="_x0000_s1054" type="#_x0000_t98" style="position:absolute;margin-left:-.55pt;margin-top:3.6pt;width:103.5pt;height:38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" fillcolor="#d0cece" strokecolor="windowText" strokeweight="1pt">
                      <v:stroke joinstyle="miter"/>
                      <v:textbox>
                        <w:txbxContent>
                          <w:p w14:paraId="105E843C" w14:textId="0FC08637" w:rsidR="001A3D06" w:rsidRPr="00A7688F" w:rsidRDefault="001A3D06" w:rsidP="00850AE0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EXERCICE 0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5</w:t>
                            </w:r>
                          </w:p>
                          <w:p w14:paraId="1503A26E" w14:textId="77777777" w:rsidR="001A3D06" w:rsidRDefault="001A3D06" w:rsidP="00850AE0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D5F7061" w14:textId="08F1E330" w:rsidR="00970E68" w:rsidRDefault="00970E68" w:rsidP="00970E6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06EE4B2" w14:textId="6BB670B2" w:rsidR="00C800F8" w:rsidRDefault="00C800F8" w:rsidP="006C123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510E6076" w14:textId="297F5C21" w:rsidR="00DA6D16" w:rsidRDefault="007D2194" w:rsidP="006C123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)En utilisant une int</w:t>
            </w:r>
            <w:r w:rsidR="00BE3E06">
              <w:rPr>
                <w:b/>
                <w:bCs/>
                <w:sz w:val="24"/>
                <w:szCs w:val="24"/>
              </w:rPr>
              <w:t>é</w:t>
            </w:r>
            <w:r>
              <w:rPr>
                <w:b/>
                <w:bCs/>
                <w:sz w:val="24"/>
                <w:szCs w:val="24"/>
              </w:rPr>
              <w:t>gration par Partie, Calculer</w:t>
            </w:r>
            <w:r w:rsidR="00312AD2">
              <w:rPr>
                <w:b/>
                <w:bCs/>
                <w:sz w:val="24"/>
                <w:szCs w:val="24"/>
              </w:rPr>
              <w:t xml:space="preserve"> les intégrales suivantes:</w:t>
            </w:r>
          </w:p>
          <w:p w14:paraId="4A9441B4" w14:textId="29DB03F5" w:rsidR="00FD21D2" w:rsidRPr="00FD21D2" w:rsidRDefault="0054327C" w:rsidP="006C123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den>
                    </m:f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-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oMath>
            </m:oMathPara>
          </w:p>
          <w:p w14:paraId="54C7ADA0" w14:textId="30B58320" w:rsidR="00312AD2" w:rsidRPr="00FD21D2" w:rsidRDefault="00FD21D2" w:rsidP="006C123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ln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3E7420AB" w14:textId="66F750FF" w:rsidR="00FD21D2" w:rsidRPr="00FD21D2" w:rsidRDefault="0054327C" w:rsidP="006C123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(x+3)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b>
                  <m: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x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rad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38EB2AF7" w14:textId="1AD9B4F6" w:rsidR="00FD21D2" w:rsidRPr="00E95617" w:rsidRDefault="007D2194" w:rsidP="006C123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7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8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1BC1F3D9" w14:textId="647AF95F" w:rsidR="00E95617" w:rsidRPr="000C28EB" w:rsidRDefault="0045295B" w:rsidP="00E9561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9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+1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e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sup>
                        </m:sSup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0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6D48B0C5" w14:textId="6BC76C5E" w:rsidR="000C28EB" w:rsidRPr="000C28EB" w:rsidRDefault="0045295B" w:rsidP="007D2194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1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+3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2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-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0165AECF" w14:textId="4648ABA4" w:rsidR="000C28EB" w:rsidRDefault="0054327C" w:rsidP="000C28E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3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π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sin(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)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4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π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cos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0885A535" w14:textId="120856D4" w:rsidR="007D2194" w:rsidRPr="007D2194" w:rsidRDefault="0045295B" w:rsidP="007D2194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5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(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+4)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et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6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+1</m:t>
                        </m:r>
                      </m:e>
                    </m:rad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34EFFDD0" w14:textId="20887283" w:rsidR="000C28EB" w:rsidRDefault="00320FFD" w:rsidP="000C28E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6848" behindDoc="0" locked="0" layoutInCell="1" allowOverlap="1" wp14:anchorId="2D9DD924" wp14:editId="45599F9B">
                      <wp:simplePos x="0" y="0"/>
                      <wp:positionH relativeFrom="column">
                        <wp:posOffset>3037840</wp:posOffset>
                      </wp:positionH>
                      <wp:positionV relativeFrom="paragraph">
                        <wp:posOffset>224789</wp:posOffset>
                      </wp:positionV>
                      <wp:extent cx="419100" cy="428625"/>
                      <wp:effectExtent l="19050" t="19050" r="19050" b="47625"/>
                      <wp:wrapNone/>
                      <wp:docPr id="35" name="Étoile : 8 branches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9100" cy="428625"/>
                              </a:xfrm>
                              <a:prstGeom prst="star8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A62A0B" w14:textId="27DBAD6C" w:rsidR="001A3D06" w:rsidRPr="00320FFD" w:rsidRDefault="001A3D06" w:rsidP="00320FF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 w:rsidRPr="00320FFD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1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D9DD924" id="_x0000_t58" coordsize="21600,21600" o:spt="58" adj="2538" path="m21600,10800l@3@6,18436,3163@4@5,10800,0@6@5,3163,3163@5@6,,10800@5@4,3163,18436@6@3,10800,21600@4@3,18436,18436@3@4xe">
                      <v:stroke joinstyle="miter"/>
                      <v:formulas>
                        <v:f eqn="sum 10800 0 #0"/>
                        <v:f eqn="prod @0 30274 32768"/>
                        <v:f eqn="prod @0 12540 32768"/>
                        <v:f eqn="sum @1 10800 0"/>
                        <v:f eqn="sum @2 10800 0"/>
                        <v:f eqn="sum 10800 0 @1"/>
                        <v:f eqn="sum 10800 0 @2"/>
                        <v:f eqn="prod @0 23170 32768"/>
                        <v:f eqn="sum @7 10800 0"/>
                        <v:f eqn="sum 10800 0 @7"/>
                      </v:formulas>
                      <v:path gradientshapeok="t" o:connecttype="rect" textboxrect="@9,@9,@8,@8"/>
                      <v:handles>
                        <v:h position="#0,center" xrange="0,10800"/>
                      </v:handles>
                    </v:shapetype>
                    <v:shape id="Étoile : 8 branches 35" o:spid="_x0000_s1055" type="#_x0000_t58" style="position:absolute;margin-left:239.2pt;margin-top:17.7pt;width:33pt;height:33.75pt;z-index:251726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" adj="2700" fillcolor="#d8d8d8 [2732]" strokecolor="black [3200]" strokeweight="1pt">
                      <v:textbox>
                        <w:txbxContent>
                          <w:p w14:paraId="10A62A0B" w14:textId="27DBAD6C" w:rsidR="001A3D06" w:rsidRPr="00320FFD" w:rsidRDefault="001A3D06" w:rsidP="00320FF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r w:rsidRPr="00320FFD"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77432CA1" w14:textId="3A4C2999" w:rsidR="00D971A5" w:rsidRPr="007D2194" w:rsidRDefault="00D971A5" w:rsidP="00D971A5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 </m:t>
                </m:r>
                <m:sSub>
                  <m:sSub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7</m:t>
                    </m:r>
                  </m:sub>
                </m:sSub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x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(1+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)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dx </m:t>
                </m:r>
              </m:oMath>
            </m:oMathPara>
          </w:p>
          <w:p w14:paraId="52D3CC10" w14:textId="70D84BF7" w:rsidR="00C34082" w:rsidRDefault="00C34082" w:rsidP="000C28E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4D8AE042" w14:textId="77777777" w:rsidR="00DF641B" w:rsidRPr="00DF641B" w:rsidRDefault="00DF641B" w:rsidP="00DF641B">
            <w:pPr>
              <w:jc w:val="center"/>
              <w:rPr>
                <w:rFonts w:cstheme="minorHAnsi"/>
                <w:b/>
                <w:lang w:val="f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lang w:val="fr-MA"/>
                  </w:rPr>
                  <m:t>1≤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lang w:val="fr-MA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lang w:val="fr-MA"/>
                      </w:rPr>
                      <m:t>1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fr-MA"/>
                          </w:rPr>
                          <m:t>e</m:t>
                        </m:r>
                      </m:e>
                      <m:sup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lang w:val="fr-MA"/>
                              </w:rPr>
                              <m:t>2</m:t>
                            </m:r>
                          </m:sup>
                        </m:sSup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lang w:val="fr-MA"/>
                  </w:rPr>
                  <m:t xml:space="preserve">dx≤e-1 </m:t>
                </m:r>
                <m:d>
                  <m:dPr>
                    <m:ctrlPr>
                      <w:rPr>
                        <w:rFonts w:ascii="Cambria Math" w:hAnsi="Cambria Math" w:cstheme="minorHAnsi"/>
                        <w:b/>
                        <w:i/>
                        <w:lang w:val="fr-MA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lang w:val="fr-MA"/>
                      </w:rPr>
                      <m:t xml:space="preserve"> rappel  ∀x∈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lang w:val="fr-MA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fr-MA"/>
                          </w:rPr>
                          <m:t>0,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lang w:val="fr-MA"/>
                      </w:rPr>
                      <m:t>:0≤</m:t>
                    </m:r>
                    <m:sSup>
                      <m:sSup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lang w:val="fr-MA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fr-MA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lang w:val="fr-MA"/>
                          </w:rPr>
                          <m:t>2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lang w:val="fr-MA"/>
                      </w:rPr>
                      <m:t>≤x</m:t>
                    </m:r>
                  </m:e>
                </m:d>
              </m:oMath>
            </m:oMathPara>
          </w:p>
          <w:p w14:paraId="701E17FB" w14:textId="77777777" w:rsidR="00DF641B" w:rsidRDefault="00DF641B" w:rsidP="000C28E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1F9366C" w14:textId="77777777" w:rsidR="00C34082" w:rsidRPr="003D2068" w:rsidRDefault="00C34082" w:rsidP="00C34082">
            <w:pPr>
              <w:jc w:val="center"/>
              <w:rPr>
                <w:rFonts w:cstheme="minorHAnsi"/>
                <w:b/>
                <w:sz w:val="24"/>
                <w:szCs w:val="24"/>
                <w:lang w:val="fr-MA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2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ln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3≤</m:t>
                </m:r>
                <m:nary>
                  <m:naryPr>
                    <m:limLoc m:val="subSup"/>
                    <m:ctrlPr>
                      <w:rPr>
                        <w:rFonts w:ascii="Cambria Math" w:hAnsi="Cambria Math" w:cstheme="minorHAnsi"/>
                        <w:b/>
                        <w:i/>
                        <w:sz w:val="24"/>
                        <w:szCs w:val="24"/>
                        <w:lang w:val="fr-MA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2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4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 w:cstheme="minorHAnsi"/>
                        <w:sz w:val="24"/>
                        <w:szCs w:val="24"/>
                        <w:lang w:val="fr-MA"/>
                      </w:rPr>
                      <m:t>ln</m:t>
                    </m:r>
                    <m:d>
                      <m:dPr>
                        <m:ctrlPr>
                          <w:rPr>
                            <w:rFonts w:ascii="Cambria Math" w:hAnsi="Cambria Math" w:cstheme="minorHAnsi"/>
                            <w:b/>
                            <w:i/>
                            <w:sz w:val="24"/>
                            <w:szCs w:val="24"/>
                            <w:lang w:val="fr-MA"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 w:cstheme="minorHAnsi"/>
                                <w:b/>
                                <w:i/>
                                <w:sz w:val="24"/>
                                <w:szCs w:val="24"/>
                                <w:lang w:val="f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 w:cstheme="minorHAnsi"/>
                                <w:sz w:val="24"/>
                                <w:szCs w:val="24"/>
                                <w:lang w:val="fr-MA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 w:cstheme="minorHAnsi"/>
                            <w:sz w:val="24"/>
                            <w:szCs w:val="24"/>
                            <w:lang w:val="fr-MA"/>
                          </w:rPr>
                          <m:t>-1</m:t>
                        </m:r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dx≤2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ln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3+2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ln</m:t>
                </m:r>
                <m:r>
                  <m:rPr>
                    <m:sty m:val="bi"/>
                  </m:rPr>
                  <w:rPr>
                    <w:rFonts w:ascii="Cambria Math" w:hAnsi="Cambria Math" w:cstheme="minorHAnsi"/>
                    <w:sz w:val="24"/>
                    <w:szCs w:val="24"/>
                    <w:lang w:val="fr-MA"/>
                  </w:rPr>
                  <m:t>5</m:t>
                </m:r>
              </m:oMath>
            </m:oMathPara>
          </w:p>
          <w:p w14:paraId="79BDCCC6" w14:textId="6294122D" w:rsidR="000C28EB" w:rsidRDefault="00214177" w:rsidP="00C3408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658A3631" wp14:editId="024DDA95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17" name="Parchemin : horizontal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4C31D21B" w14:textId="42131BC2" w:rsidR="001A3D06" w:rsidRPr="00A7688F" w:rsidRDefault="001A3D06" w:rsidP="0021417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0</w:t>
                                  </w:r>
                                </w:p>
                                <w:p w14:paraId="2E562E4D" w14:textId="77777777" w:rsidR="001A3D06" w:rsidRDefault="001A3D06" w:rsidP="00214177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58A3631" id="Parchemin : horizontal 17" o:spid="_x0000_s1056" type="#_x0000_t98" style="position:absolute;margin-left:-.55pt;margin-top:3.6pt;width:103.5pt;height:38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" fillcolor="#d0cece" strokecolor="windowText" strokeweight="1pt">
                      <v:stroke joinstyle="miter"/>
                      <v:textbox>
                        <w:txbxContent>
                          <w:p w14:paraId="4C31D21B" w14:textId="42131BC2" w:rsidR="001A3D06" w:rsidRPr="00A7688F" w:rsidRDefault="001A3D06" w:rsidP="00214177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0</w:t>
                            </w:r>
                          </w:p>
                          <w:p w14:paraId="2E562E4D" w14:textId="77777777" w:rsidR="001A3D06" w:rsidRDefault="001A3D06" w:rsidP="00214177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A5DD888" w14:textId="77777777" w:rsidR="000C28EB" w:rsidRDefault="000C28EB" w:rsidP="000C28E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14:paraId="2FAB0066" w14:textId="77777777" w:rsidR="000C28EB" w:rsidRDefault="000C28EB" w:rsidP="000C28E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</w:p>
          <w:p w14:paraId="40172CA7" w14:textId="38312A59" w:rsidR="00E95617" w:rsidRDefault="00D3163B" w:rsidP="0021417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)a- Montrer que:</w:t>
            </w:r>
          </w:p>
          <w:p w14:paraId="3F0183FC" w14:textId="146C8F78" w:rsidR="00D3163B" w:rsidRPr="00D3163B" w:rsidRDefault="0054327C" w:rsidP="00D3163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∀t∈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cr m:val="double-struck"/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</m:sup>
                    </m:sSup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, 1-t≤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+t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≤1</m:t>
                </m:r>
              </m:oMath>
            </m:oMathPara>
          </w:p>
          <w:p w14:paraId="23C89AF4" w14:textId="0183E584" w:rsidR="00D3163B" w:rsidRDefault="00D3163B" w:rsidP="00D3163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b- En déduire que:</w:t>
            </w:r>
          </w:p>
          <w:p w14:paraId="74368361" w14:textId="01E675EE" w:rsidR="00D3163B" w:rsidRPr="00D3163B" w:rsidRDefault="0054327C" w:rsidP="00D3163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∀x∈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cr m:val="double-struck"/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R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</m:t>
                        </m:r>
                      </m:sup>
                    </m:sSup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, x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≤ln(1+x)≤x</m:t>
                </m:r>
              </m:oMath>
            </m:oMathPara>
          </w:p>
          <w:p w14:paraId="0146D341" w14:textId="3119297E" w:rsidR="00D3163B" w:rsidRDefault="00D3163B" w:rsidP="00D3163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Déterminer un encadrement de l’intégrale </w:t>
            </w:r>
          </w:p>
          <w:p w14:paraId="2D599D9E" w14:textId="131CE31E" w:rsidR="00D3163B" w:rsidRPr="00D3163B" w:rsidRDefault="00D3163B" w:rsidP="00D3163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</m:t>
                    </m:r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+x</m:t>
                        </m:r>
                      </m:e>
                    </m:d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3C08BD37" w14:textId="7C9EE8A0" w:rsidR="00D3163B" w:rsidRDefault="009325DD" w:rsidP="00D3163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01DB3BE1" wp14:editId="357E1964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18" name="Parchemin : horizontal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C2B2976" w14:textId="423A5FA6" w:rsidR="001A3D06" w:rsidRPr="00A7688F" w:rsidRDefault="001A3D06" w:rsidP="009325D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1</w:t>
                                  </w:r>
                                </w:p>
                                <w:p w14:paraId="3EE24B9D" w14:textId="77777777" w:rsidR="001A3D06" w:rsidRDefault="001A3D06" w:rsidP="009325DD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DB3BE1" id="Parchemin : horizontal 18" o:spid="_x0000_s1057" type="#_x0000_t98" style="position:absolute;left:0;text-align:left;margin-left:-.55pt;margin-top:3.6pt;width:103.5pt;height:38.2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" fillcolor="#d0cece" strokecolor="windowText" strokeweight="1pt">
                      <v:stroke joinstyle="miter"/>
                      <v:textbox>
                        <w:txbxContent>
                          <w:p w14:paraId="1C2B2976" w14:textId="423A5FA6" w:rsidR="001A3D06" w:rsidRPr="00A7688F" w:rsidRDefault="001A3D06" w:rsidP="009325D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1</w:t>
                            </w:r>
                          </w:p>
                          <w:p w14:paraId="3EE24B9D" w14:textId="77777777" w:rsidR="001A3D06" w:rsidRDefault="001A3D06" w:rsidP="009325DD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18417CD" w14:textId="1D62E5AC" w:rsidR="00DA6D16" w:rsidRDefault="00DA6D16" w:rsidP="006C123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2777CF8E" w14:textId="498EA41D" w:rsidR="00E523A9" w:rsidRDefault="00E523A9" w:rsidP="006C123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S</w:t>
            </w:r>
          </w:p>
          <w:p w14:paraId="62734A02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On considère les intégrales suivantes:</w:t>
            </w:r>
          </w:p>
          <w:p w14:paraId="7BEB2C01" w14:textId="77777777" w:rsidR="00DF641B" w:rsidRPr="003E3865" w:rsidRDefault="00DF641B" w:rsidP="00DF641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2</m:t>
                            </m:r>
                          </m:e>
                        </m:rad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 ;J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1"/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+2</m:t>
                            </m:r>
                          </m:e>
                        </m:rad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0804172E" w14:textId="77777777" w:rsidR="00DF641B" w:rsidRPr="00A031AD" w:rsidRDefault="00DF641B" w:rsidP="00DF641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K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p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2</m:t>
                        </m:r>
                      </m:e>
                    </m:rad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1FF9FA15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numérique définie sur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par:</w:t>
            </w:r>
          </w:p>
          <w:p w14:paraId="53FBBE36" w14:textId="77777777" w:rsidR="00DF641B" w:rsidRPr="00A031AD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ln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+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+2</m:t>
                        </m:r>
                      </m:e>
                    </m:rad>
                  </m:e>
                </m:d>
              </m:oMath>
            </m:oMathPara>
          </w:p>
          <w:p w14:paraId="7BBCFB80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 a- Calculer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f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'</m:t>
                  </m:r>
                </m:sup>
              </m:sSup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pour tou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</m:t>
              </m:r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∈R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1C094E32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 b- En Déduire la valeur de l’intégral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2C098ED6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2) a- Vérifi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J+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=K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5B963D7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b-En utilisant une integration par parties, Montrer que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J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437D625" w14:textId="63CA295A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    c- En déduire la valeur des intégrales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J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K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5DA158AE" w14:textId="77777777" w:rsidR="00DF641B" w:rsidRPr="00E523A9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59127E15" w14:textId="6A86C896" w:rsidR="00C800F8" w:rsidRDefault="002236F1" w:rsidP="006C123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24DAC6C3" wp14:editId="6EF7AC5A">
                      <wp:simplePos x="0" y="0"/>
                      <wp:positionH relativeFrom="column">
                        <wp:posOffset>1666240</wp:posOffset>
                      </wp:positionH>
                      <wp:positionV relativeFrom="paragraph">
                        <wp:posOffset>95885</wp:posOffset>
                      </wp:positionV>
                      <wp:extent cx="1781175" cy="333375"/>
                      <wp:effectExtent l="0" t="0" r="9525" b="9525"/>
                      <wp:wrapNone/>
                      <wp:docPr id="23" name="Zone de text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811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CAFFC2F" w14:textId="362422C7" w:rsidR="001A3D06" w:rsidRPr="00C15D04" w:rsidRDefault="001A3D06" w:rsidP="002236F1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Session rattrapage 20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4DAC6C3" id="Zone de texte 23" o:spid="_x0000_s1058" type="#_x0000_t202" style="position:absolute;margin-left:131.2pt;margin-top:7.55pt;width:140.25pt;height:26.2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" fillcolor="#e7e6e6" stroked="f" strokeweight="1pt">
                      <v:textbox>
                        <w:txbxContent>
                          <w:p w14:paraId="7CAFFC2F" w14:textId="362422C7" w:rsidR="001A3D06" w:rsidRPr="00C15D04" w:rsidRDefault="001A3D06" w:rsidP="002236F1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Session rattrapage 20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391F4745" wp14:editId="7FFDE858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22" name="Parchemin : horizontal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D0F47E5" w14:textId="6387A8A4" w:rsidR="001A3D06" w:rsidRPr="00A7688F" w:rsidRDefault="001A3D06" w:rsidP="002236F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2</w:t>
                                  </w:r>
                                </w:p>
                                <w:p w14:paraId="0E45E360" w14:textId="77777777" w:rsidR="001A3D06" w:rsidRDefault="001A3D06" w:rsidP="002236F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1F4745" id="Parchemin : horizontal 22" o:spid="_x0000_s1059" type="#_x0000_t98" style="position:absolute;margin-left:-.55pt;margin-top:3.6pt;width:103.5pt;height:38.2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" fillcolor="#d0cece" strokecolor="windowText" strokeweight="1pt">
                      <v:stroke joinstyle="miter"/>
                      <v:textbox>
                        <w:txbxContent>
                          <w:p w14:paraId="3D0F47E5" w14:textId="6387A8A4" w:rsidR="001A3D06" w:rsidRPr="00A7688F" w:rsidRDefault="001A3D06" w:rsidP="002236F1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2</w:t>
                            </w:r>
                          </w:p>
                          <w:p w14:paraId="0E45E360" w14:textId="77777777" w:rsidR="001A3D06" w:rsidRDefault="001A3D06" w:rsidP="002236F1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A250950" w14:textId="0BE85162" w:rsidR="00C800F8" w:rsidRDefault="00C800F8" w:rsidP="006C123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0C1097CC" w14:textId="3C16A8D6" w:rsidR="00C800F8" w:rsidRDefault="00C800F8" w:rsidP="006C123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2E9BF60D" w14:textId="214EE8DD" w:rsidR="002236F1" w:rsidRDefault="002236F1" w:rsidP="002236F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numérique définie 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;+∞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par:</w:t>
            </w:r>
          </w:p>
          <w:p w14:paraId="303B2638" w14:textId="231DD18F" w:rsidR="002236F1" w:rsidRPr="00E523A9" w:rsidRDefault="002236F1" w:rsidP="002236F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x-1+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-1+lnx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  <w:p w14:paraId="6835EF7C" w14:textId="10079044" w:rsidR="002236F1" w:rsidRDefault="002236F1" w:rsidP="002236F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la courb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dans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tel qu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m</m:t>
              </m:r>
            </m:oMath>
          </w:p>
          <w:p w14:paraId="78314A46" w14:textId="28C29349" w:rsidR="002236F1" w:rsidRDefault="002236F1" w:rsidP="002236F1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) Montrer, en utilisant une integration par Partie que:</w:t>
            </w:r>
          </w:p>
          <w:p w14:paraId="15FB64A8" w14:textId="103C2FED" w:rsidR="002236F1" w:rsidRPr="00E523A9" w:rsidRDefault="0054327C" w:rsidP="002236F1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x</m:t>
                        </m:r>
                      </m:num>
                      <m:den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sup>
                        </m:sSup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1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3CA5BCB5" w14:textId="77777777" w:rsidR="00320FFD" w:rsidRDefault="002236F1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Montrer que l’aire du Domaine plan limite par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, la droit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:y=x-1</m:t>
              </m:r>
            </m:oMath>
            <w:r>
              <w:rPr>
                <w:b/>
                <w:bCs/>
                <w:sz w:val="24"/>
                <w:szCs w:val="24"/>
              </w:rPr>
              <w:t xml:space="preserve"> el les droit</w:t>
            </w:r>
            <w:r w:rsidR="00FA370F">
              <w:rPr>
                <w:b/>
                <w:bCs/>
                <w:sz w:val="24"/>
                <w:szCs w:val="24"/>
              </w:rPr>
              <w:t>e</w:t>
            </w:r>
            <w:r>
              <w:rPr>
                <w:b/>
                <w:bCs/>
                <w:sz w:val="24"/>
                <w:szCs w:val="24"/>
              </w:rPr>
              <w:t>s d’équations:</w:t>
            </w:r>
          </w:p>
          <w:p w14:paraId="3EBCA283" w14:textId="0BEB578E" w:rsidR="00C34082" w:rsidRDefault="00320FFD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28896" behindDoc="0" locked="0" layoutInCell="1" allowOverlap="1" wp14:anchorId="6EF50A94" wp14:editId="3FEBDD09">
                      <wp:simplePos x="0" y="0"/>
                      <wp:positionH relativeFrom="column">
                        <wp:posOffset>3031490</wp:posOffset>
                      </wp:positionH>
                      <wp:positionV relativeFrom="paragraph">
                        <wp:posOffset>26670</wp:posOffset>
                      </wp:positionV>
                      <wp:extent cx="419100" cy="428625"/>
                      <wp:effectExtent l="19050" t="19050" r="19050" b="47625"/>
                      <wp:wrapNone/>
                      <wp:docPr id="36" name="Étoile : 8 branches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9100" cy="428625"/>
                              </a:xfrm>
                              <a:prstGeom prst="star8">
                                <a:avLst/>
                              </a:prstGeom>
                              <a:solidFill>
                                <a:sysClr val="window" lastClr="FFFFFF">
                                  <a:lumMod val="8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D455024" w14:textId="072A044A" w:rsidR="001A3D06" w:rsidRPr="00320FFD" w:rsidRDefault="001A3D06" w:rsidP="00320FF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EF50A94" id="Étoile : 8 branches 36" o:spid="_x0000_s1060" type="#_x0000_t58" style="position:absolute;margin-left:238.7pt;margin-top:2.1pt;width:33pt;height:33.7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" adj="2700" fillcolor="#d9d9d9" strokecolor="windowText" strokeweight="1pt">
                      <v:textbox>
                        <w:txbxContent>
                          <w:p w14:paraId="3D455024" w14:textId="072A044A" w:rsidR="001A3D06" w:rsidRPr="00320FFD" w:rsidRDefault="001A3D06" w:rsidP="00320FF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2236F1"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1</m:t>
              </m:r>
            </m:oMath>
            <w:r w:rsidR="002236F1">
              <w:rPr>
                <w:b/>
                <w:bCs/>
                <w:sz w:val="24"/>
                <w:szCs w:val="24"/>
              </w:rPr>
              <w:t xml:space="preserve"> et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x=e</m:t>
              </m:r>
            </m:oMath>
            <w:r w:rsidR="002236F1">
              <w:rPr>
                <w:b/>
                <w:bCs/>
                <w:sz w:val="24"/>
                <w:szCs w:val="24"/>
              </w:rPr>
              <w:t xml:space="preserve"> est: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-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1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="002236F1">
              <w:rPr>
                <w:b/>
                <w:bCs/>
                <w:sz w:val="24"/>
                <w:szCs w:val="24"/>
              </w:rPr>
              <w:t>.</w:t>
            </w:r>
          </w:p>
          <w:p w14:paraId="5FB1551F" w14:textId="51D0131F" w:rsidR="00DF641B" w:rsidRDefault="00DF641B" w:rsidP="00E2589C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</w:p>
          <w:p w14:paraId="0F293ECA" w14:textId="5800C924" w:rsidR="001A3D06" w:rsidRDefault="00DF641B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lastRenderedPageBreak/>
              <w:t xml:space="preserve">3) Calculer en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, l’aire du Domaine plan limite par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,La droit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:y=x </m:t>
              </m:r>
            </m:oMath>
            <w:r>
              <w:rPr>
                <w:b/>
                <w:bCs/>
                <w:sz w:val="24"/>
                <w:szCs w:val="24"/>
              </w:rPr>
              <w:t>et les droites d’équations:</w:t>
            </w:r>
          </w:p>
          <w:p w14:paraId="367A6235" w14:textId="53D0DFDF" w:rsidR="00DF641B" w:rsidRPr="00DF641B" w:rsidRDefault="00DF641B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0</m:t>
              </m:r>
            </m:oMath>
            <w:r>
              <w:rPr>
                <w:b/>
                <w:bCs/>
                <w:sz w:val="24"/>
                <w:szCs w:val="24"/>
              </w:rPr>
              <w:t xml:space="preserve"> et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x=1</m:t>
              </m:r>
            </m:oMath>
            <w:r w:rsidR="001A3D06">
              <w:rPr>
                <w:b/>
                <w:sz w:val="24"/>
                <w:szCs w:val="24"/>
              </w:rPr>
              <w:t>.</w:t>
            </w:r>
          </w:p>
          <w:p w14:paraId="25FC4992" w14:textId="77159694" w:rsidR="00C34082" w:rsidRDefault="00C34082" w:rsidP="00DE1BC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1728" behindDoc="0" locked="0" layoutInCell="1" allowOverlap="1" wp14:anchorId="711CE6AF" wp14:editId="2D296D4A">
                      <wp:simplePos x="0" y="0"/>
                      <wp:positionH relativeFrom="column">
                        <wp:posOffset>1564640</wp:posOffset>
                      </wp:positionH>
                      <wp:positionV relativeFrom="paragraph">
                        <wp:posOffset>107950</wp:posOffset>
                      </wp:positionV>
                      <wp:extent cx="1781175" cy="333375"/>
                      <wp:effectExtent l="0" t="0" r="9525" b="9525"/>
                      <wp:wrapNone/>
                      <wp:docPr id="31" name="Zone de texte 3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811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58137E9" w14:textId="77777777" w:rsidR="001A3D06" w:rsidRPr="00C15D04" w:rsidRDefault="001A3D06" w:rsidP="00C34082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Session Normale 2018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1CE6AF" id="Zone de texte 31" o:spid="_x0000_s1061" type="#_x0000_t202" style="position:absolute;margin-left:123.2pt;margin-top:8.5pt;width:140.25pt;height:26.25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" fillcolor="#e7e6e6" stroked="f" strokeweight="1pt">
                      <v:textbox>
                        <w:txbxContent>
                          <w:p w14:paraId="258137E9" w14:textId="77777777" w:rsidR="001A3D06" w:rsidRPr="00C15D04" w:rsidRDefault="001A3D06" w:rsidP="00C34082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Session Normale 2018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9680" behindDoc="0" locked="0" layoutInCell="1" allowOverlap="1" wp14:anchorId="2A99421D" wp14:editId="548A0988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30" name="Parchemin : horizontal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4816EDEE" w14:textId="77777777" w:rsidR="001A3D06" w:rsidRPr="00A7688F" w:rsidRDefault="001A3D06" w:rsidP="00C34082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6</w:t>
                                  </w:r>
                                </w:p>
                                <w:p w14:paraId="32B298A8" w14:textId="77777777" w:rsidR="001A3D06" w:rsidRDefault="001A3D06" w:rsidP="00C34082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A99421D" id="Parchemin : horizontal 30" o:spid="_x0000_s1062" type="#_x0000_t98" style="position:absolute;margin-left:-.55pt;margin-top:3.6pt;width:103.5pt;height:38.25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" fillcolor="#d0cece" strokecolor="windowText" strokeweight="1pt">
                      <v:stroke joinstyle="miter"/>
                      <v:textbox>
                        <w:txbxContent>
                          <w:p w14:paraId="4816EDEE" w14:textId="77777777" w:rsidR="001A3D06" w:rsidRPr="00A7688F" w:rsidRDefault="001A3D06" w:rsidP="00C34082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6</w:t>
                            </w:r>
                          </w:p>
                          <w:p w14:paraId="32B298A8" w14:textId="77777777" w:rsidR="001A3D06" w:rsidRDefault="001A3D06" w:rsidP="00C34082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85FE390" w14:textId="01C433CE" w:rsidR="00C34082" w:rsidRDefault="00C34082" w:rsidP="00DE1BC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9482EB3" w14:textId="7EEBFB78" w:rsidR="00C34082" w:rsidRDefault="00C34082" w:rsidP="00DE1BC9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71847A50" w14:textId="0AA05B35" w:rsidR="00C34082" w:rsidRDefault="00C34082" w:rsidP="00C3408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numérique définie 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;+∞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par:</w:t>
            </w:r>
          </w:p>
          <w:p w14:paraId="02553917" w14:textId="77777777" w:rsidR="00C34082" w:rsidRPr="00E523A9" w:rsidRDefault="00C34082" w:rsidP="00C3408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x+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-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lnx</m:t>
                </m:r>
              </m:oMath>
            </m:oMathPara>
          </w:p>
          <w:p w14:paraId="1FA9DBE6" w14:textId="5296F211" w:rsidR="00C34082" w:rsidRDefault="00C34082" w:rsidP="00C3408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la courb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dans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tel qu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1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m.</m:t>
              </m:r>
            </m:oMath>
          </w:p>
          <w:p w14:paraId="59866402" w14:textId="77777777" w:rsidR="002932FB" w:rsidRDefault="002932FB" w:rsidP="00970E6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) Montrer que:</w:t>
            </w:r>
          </w:p>
          <w:p w14:paraId="209D9FBF" w14:textId="77777777" w:rsidR="00982A02" w:rsidRPr="002932FB" w:rsidRDefault="0054327C" w:rsidP="002932F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x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ln</m:t>
                            </m:r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6130F775" w14:textId="77777777" w:rsidR="002932FB" w:rsidRDefault="002932FB" w:rsidP="002932F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Montrer que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:x↦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lnx-x</m:t>
              </m:r>
            </m:oMath>
            <w:r>
              <w:rPr>
                <w:b/>
                <w:bCs/>
                <w:sz w:val="24"/>
                <w:szCs w:val="24"/>
              </w:rPr>
              <w:t xml:space="preserve">est une fonction primitiv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:x↦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den>
              </m:f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-1</m:t>
              </m:r>
            </m:oMath>
            <w:r>
              <w:rPr>
                <w:b/>
                <w:bCs/>
                <w:sz w:val="24"/>
                <w:szCs w:val="24"/>
              </w:rPr>
              <w:t xml:space="preserve"> sur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,+∞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509049B" w14:textId="083DA73D" w:rsidR="002932FB" w:rsidRDefault="002932FB" w:rsidP="002932F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3) Montrer, en utilisant une integration par Partie que:</w:t>
            </w:r>
          </w:p>
          <w:p w14:paraId="46027245" w14:textId="10174F7A" w:rsidR="002932FB" w:rsidRPr="00554CA3" w:rsidRDefault="0054327C" w:rsidP="002932F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e-2</m:t>
                </m:r>
              </m:oMath>
            </m:oMathPara>
          </w:p>
          <w:p w14:paraId="472CE1C9" w14:textId="7F8030E7" w:rsidR="00554CA3" w:rsidRDefault="00554CA3" w:rsidP="00554CA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4)Calculer en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, l’aire du Domaine plan limite par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,La droit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:y=x</m:t>
              </m:r>
            </m:oMath>
            <w:r>
              <w:rPr>
                <w:b/>
                <w:bCs/>
                <w:sz w:val="24"/>
                <w:szCs w:val="24"/>
              </w:rPr>
              <w:t>et les droit</w:t>
            </w:r>
            <w:r w:rsidR="00FA370F">
              <w:rPr>
                <w:b/>
                <w:bCs/>
                <w:sz w:val="24"/>
                <w:szCs w:val="24"/>
              </w:rPr>
              <w:t>e</w:t>
            </w:r>
            <w:r>
              <w:rPr>
                <w:b/>
                <w:bCs/>
                <w:sz w:val="24"/>
                <w:szCs w:val="24"/>
              </w:rPr>
              <w:t>s d’équations:</w:t>
            </w:r>
          </w:p>
          <w:p w14:paraId="43523C3D" w14:textId="6543190E" w:rsidR="00554CA3" w:rsidRDefault="00554CA3" w:rsidP="00554CA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1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2</m:t>
              </m:r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3B57FDEE" w14:textId="03D15C15" w:rsidR="00E46299" w:rsidRPr="00A64ACC" w:rsidRDefault="00DF641B" w:rsidP="00554CA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25824" behindDoc="0" locked="0" layoutInCell="1" allowOverlap="1" wp14:anchorId="26F0083E" wp14:editId="404CE5FD">
                      <wp:simplePos x="0" y="0"/>
                      <wp:positionH relativeFrom="column">
                        <wp:posOffset>1564640</wp:posOffset>
                      </wp:positionH>
                      <wp:positionV relativeFrom="paragraph">
                        <wp:posOffset>45720</wp:posOffset>
                      </wp:positionV>
                      <wp:extent cx="1666875" cy="333375"/>
                      <wp:effectExtent l="0" t="0" r="9525" b="9525"/>
                      <wp:wrapNone/>
                      <wp:docPr id="20" name="Zone de texte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6668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7C3E2E6" w14:textId="77777777" w:rsidR="001A3D06" w:rsidRPr="00C15D04" w:rsidRDefault="001A3D06" w:rsidP="00DF641B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Session normale 2010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6F0083E" id="Zone de texte 20" o:spid="_x0000_s1063" type="#_x0000_t202" style="position:absolute;margin-left:123.2pt;margin-top:3.6pt;width:131.25pt;height:26.25pt;z-index:251725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" fillcolor="#e7e6e6" stroked="f" strokeweight="1pt">
                      <v:textbox>
                        <w:txbxContent>
                          <w:p w14:paraId="57C3E2E6" w14:textId="77777777" w:rsidR="001A3D06" w:rsidRPr="00C15D04" w:rsidRDefault="001A3D06" w:rsidP="00DF641B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Session normale 2010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4629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5584" behindDoc="0" locked="0" layoutInCell="1" allowOverlap="1" wp14:anchorId="05F65771" wp14:editId="6A60CE0E">
                      <wp:simplePos x="0" y="0"/>
                      <wp:positionH relativeFrom="column">
                        <wp:posOffset>-26035</wp:posOffset>
                      </wp:positionH>
                      <wp:positionV relativeFrom="paragraph">
                        <wp:posOffset>48895</wp:posOffset>
                      </wp:positionV>
                      <wp:extent cx="1314450" cy="485775"/>
                      <wp:effectExtent l="0" t="38100" r="19050" b="28575"/>
                      <wp:wrapNone/>
                      <wp:docPr id="32" name="Parchemin : horizontal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D4883D" w14:textId="6AFB6AFC" w:rsidR="001A3D06" w:rsidRPr="00A7688F" w:rsidRDefault="001A3D06" w:rsidP="00E4629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7</w:t>
                                  </w:r>
                                </w:p>
                                <w:p w14:paraId="307B8505" w14:textId="77777777" w:rsidR="001A3D06" w:rsidRDefault="001A3D06" w:rsidP="00E4629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5F65771" id="Parchemin : horizontal 32" o:spid="_x0000_s1064" type="#_x0000_t98" style="position:absolute;margin-left:-2.05pt;margin-top:3.85pt;width:103.5pt;height:38.25pt;z-index:251715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" fillcolor="#d0cece" strokecolor="windowText" strokeweight="1pt">
                      <v:stroke joinstyle="miter"/>
                      <v:textbox>
                        <w:txbxContent>
                          <w:p w14:paraId="6CD4883D" w14:textId="6AFB6AFC" w:rsidR="001A3D06" w:rsidRPr="00A7688F" w:rsidRDefault="001A3D06" w:rsidP="00E46299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7</w:t>
                            </w:r>
                          </w:p>
                          <w:p w14:paraId="307B8505" w14:textId="77777777" w:rsidR="001A3D06" w:rsidRDefault="001A3D06" w:rsidP="00E46299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6950AAE6" w14:textId="1FDEBB1B" w:rsidR="00554CA3" w:rsidRPr="00953259" w:rsidRDefault="00554CA3" w:rsidP="00554CA3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 xml:space="preserve"> </m:t>
                </m:r>
              </m:oMath>
            </m:oMathPara>
          </w:p>
          <w:p w14:paraId="34862390" w14:textId="15169BBF" w:rsidR="00E46299" w:rsidRDefault="00E46299" w:rsidP="002932F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08CDCF7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numérique définie sur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par:</w:t>
            </w:r>
          </w:p>
          <w:p w14:paraId="1705CFDE" w14:textId="77777777" w:rsidR="00DF641B" w:rsidRPr="00E523A9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+x+1</m:t>
                </m:r>
              </m:oMath>
            </m:oMathPara>
          </w:p>
          <w:p w14:paraId="55042CD9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la courb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dans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tel qu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m</m:t>
              </m:r>
            </m:oMath>
          </w:p>
          <w:p w14:paraId="1C395953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) Montrer, en utilisant une integration par Partie que:</w:t>
            </w:r>
          </w:p>
          <w:p w14:paraId="5F248C7C" w14:textId="77777777" w:rsidR="00DF641B" w:rsidRPr="00E523A9" w:rsidRDefault="0054327C" w:rsidP="00DF641B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-1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1-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  <w:p w14:paraId="182E47E4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Montrer que l’aire du Domaine plan limite par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, la droit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T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:y=x</m:t>
              </m:r>
            </m:oMath>
            <w:r>
              <w:rPr>
                <w:b/>
                <w:bCs/>
                <w:sz w:val="24"/>
                <w:szCs w:val="24"/>
              </w:rPr>
              <w:t xml:space="preserve"> el les droites d’équation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0</m:t>
              </m:r>
            </m:oMath>
            <w:r>
              <w:rPr>
                <w:b/>
                <w:bCs/>
                <w:sz w:val="24"/>
                <w:szCs w:val="24"/>
              </w:rPr>
              <w:t xml:space="preserve"> et</w:t>
            </w:r>
          </w:p>
          <w:p w14:paraId="4288BD4F" w14:textId="77777777" w:rsidR="00DF641B" w:rsidRDefault="00DF641B" w:rsidP="00DF641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b/>
                <w:bCs/>
                <w:sz w:val="24"/>
                <w:szCs w:val="24"/>
              </w:rPr>
              <w:t xml:space="preserve"> est: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-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</m:d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c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02B2C53F" w14:textId="44EDCC6A" w:rsidR="00C13FA7" w:rsidRDefault="00C13FA7" w:rsidP="002932F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17632" behindDoc="0" locked="0" layoutInCell="1" allowOverlap="1" wp14:anchorId="37658493" wp14:editId="71C7CFF4">
                      <wp:simplePos x="0" y="0"/>
                      <wp:positionH relativeFrom="column">
                        <wp:posOffset>-16510</wp:posOffset>
                      </wp:positionH>
                      <wp:positionV relativeFrom="paragraph">
                        <wp:posOffset>32385</wp:posOffset>
                      </wp:positionV>
                      <wp:extent cx="1314450" cy="485775"/>
                      <wp:effectExtent l="0" t="38100" r="19050" b="28575"/>
                      <wp:wrapNone/>
                      <wp:docPr id="33" name="Parchemin : horizontal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6CCE8C63" w14:textId="5C491A37" w:rsidR="001A3D06" w:rsidRPr="00A7688F" w:rsidRDefault="001A3D06" w:rsidP="00C13FA7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18</w:t>
                                  </w:r>
                                </w:p>
                                <w:p w14:paraId="4AEC9EFC" w14:textId="77777777" w:rsidR="001A3D06" w:rsidRDefault="001A3D06" w:rsidP="00C13FA7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7658493" id="Parchemin : horizontal 33" o:spid="_x0000_s1065" type="#_x0000_t98" style="position:absolute;margin-left:-1.3pt;margin-top:2.55pt;width:103.5pt;height:38.25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" fillcolor="#d0cece" strokecolor="windowText" strokeweight="1pt">
                      <v:stroke joinstyle="miter"/>
                      <v:textbox>
                        <w:txbxContent>
                          <w:p w14:paraId="6CCE8C63" w14:textId="5C491A37" w:rsidR="001A3D06" w:rsidRPr="00A7688F" w:rsidRDefault="001A3D06" w:rsidP="00C13FA7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18</w:t>
                            </w:r>
                          </w:p>
                          <w:p w14:paraId="4AEC9EFC" w14:textId="77777777" w:rsidR="001A3D06" w:rsidRDefault="001A3D06" w:rsidP="00C13FA7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4F686CAD" w14:textId="03A8CBE6" w:rsidR="00C13FA7" w:rsidRDefault="00C13FA7" w:rsidP="002932F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3EC726B2" w14:textId="00A0B376" w:rsidR="00C13FA7" w:rsidRDefault="00C13FA7" w:rsidP="002932FB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466B4407" w14:textId="61C71DA9" w:rsidR="00C34082" w:rsidRDefault="00320FFD" w:rsidP="00A031A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définie sur </w:t>
            </w:r>
            <m:oMath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;e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∪</m:t>
              </m:r>
              <m:d>
                <m:dPr>
                  <m:begChr m:val="]"/>
                  <m:endChr m:val="[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;+∞</m:t>
                  </m:r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par:</w:t>
            </w:r>
          </w:p>
          <w:p w14:paraId="2EC9D807" w14:textId="63826004" w:rsidR="00320FFD" w:rsidRDefault="00320FFD" w:rsidP="00320FFD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lnx</m:t>
                        </m:r>
                      </m:e>
                    </m:d>
                  </m:den>
                </m:f>
              </m:oMath>
            </m:oMathPara>
          </w:p>
          <w:p w14:paraId="65B91534" w14:textId="33A287D0" w:rsidR="00320FFD" w:rsidRDefault="00320FFD" w:rsidP="00320FFD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la courb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dans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tel qu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m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7D40FC78" w14:textId="0B035EEA" w:rsidR="00320FFD" w:rsidRDefault="00320FFD" w:rsidP="00320FF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1)Montrer que:</w:t>
            </w:r>
          </w:p>
          <w:p w14:paraId="4CA3CD54" w14:textId="1A49FE2E" w:rsidR="00320FFD" w:rsidRPr="009C1E67" w:rsidRDefault="0054327C" w:rsidP="00320FFD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radPr>
                      <m:deg/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</m:rad>
                  </m:sup>
                  <m:e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1-lnx</m:t>
                            </m:r>
                          </m:e>
                        </m:d>
                      </m:den>
                    </m:f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l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  <w:p w14:paraId="6B452294" w14:textId="1A5DA051" w:rsidR="001A3D06" w:rsidRDefault="001A3D06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30944" behindDoc="0" locked="0" layoutInCell="1" allowOverlap="1" wp14:anchorId="55E0443E" wp14:editId="144A4E7D">
                      <wp:simplePos x="0" y="0"/>
                      <wp:positionH relativeFrom="column">
                        <wp:posOffset>3056890</wp:posOffset>
                      </wp:positionH>
                      <wp:positionV relativeFrom="paragraph">
                        <wp:posOffset>257174</wp:posOffset>
                      </wp:positionV>
                      <wp:extent cx="381000" cy="409575"/>
                      <wp:effectExtent l="19050" t="19050" r="38100" b="47625"/>
                      <wp:wrapNone/>
                      <wp:docPr id="37" name="Étoile : 8 branches 3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81000" cy="409575"/>
                              </a:xfrm>
                              <a:prstGeom prst="star8">
                                <a:avLst/>
                              </a:prstGeom>
                              <a:solidFill>
                                <a:sysClr val="window" lastClr="FFFFFF">
                                  <a:lumMod val="8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71F332E4" w14:textId="62ECA7FF" w:rsidR="001A3D06" w:rsidRPr="00320FFD" w:rsidRDefault="001A3D06" w:rsidP="00320FFD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5E0443E" id="Étoile : 8 branches 37" o:spid="_x0000_s1066" type="#_x0000_t58" style="position:absolute;margin-left:240.7pt;margin-top:20.25pt;width:30pt;height:32.25pt;z-index:251730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" adj="2700" fillcolor="#d9d9d9" strokecolor="windowText" strokeweight="1pt">
                      <v:textbox>
                        <w:txbxContent>
                          <w:p w14:paraId="71F332E4" w14:textId="62ECA7FF" w:rsidR="001A3D06" w:rsidRPr="00320FFD" w:rsidRDefault="001A3D06" w:rsidP="00320FFD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b/>
                <w:bCs/>
                <w:sz w:val="24"/>
                <w:szCs w:val="24"/>
              </w:rPr>
              <w:t xml:space="preserve">2) Calculer e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>,l’aire du Domaine plan délimité par</w:t>
            </w:r>
          </w:p>
          <w:p w14:paraId="03EF2437" w14:textId="77777777" w:rsidR="001A3D06" w:rsidRDefault="0054327C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 w:rsidR="001A3D06">
              <w:rPr>
                <w:b/>
                <w:bCs/>
                <w:sz w:val="24"/>
                <w:szCs w:val="24"/>
              </w:rPr>
              <w:t>, L’axe des abscisses et les droites</w:t>
            </w:r>
          </w:p>
          <w:p w14:paraId="0DAFD468" w14:textId="347ECA69" w:rsidR="00C34082" w:rsidRDefault="001A3D06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d’équations: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x=1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.</m:t>
              </m:r>
            </m:oMath>
          </w:p>
          <w:p w14:paraId="266BE6B6" w14:textId="284E859C" w:rsidR="00883376" w:rsidRDefault="00883376" w:rsidP="0088337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lastRenderedPageBreak/>
              <w:t>3) En utilisant une integration par parties, Montrer que:</w:t>
            </w:r>
          </w:p>
          <w:p w14:paraId="147EA15F" w14:textId="39F81EE6" w:rsidR="00883376" w:rsidRPr="00883376" w:rsidRDefault="0054327C" w:rsidP="00883376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x</m:t>
                            </m:r>
                          </m:den>
                        </m:f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-1</m:t>
                        </m:r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x</m:t>
                    </m:r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-ln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14:paraId="05F87B4A" w14:textId="77777777" w:rsidR="00883376" w:rsidRDefault="00883376" w:rsidP="0088337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4) Calculer e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>,l’aire du Domaine plan délimité par</w:t>
            </w:r>
          </w:p>
          <w:p w14:paraId="289E87A2" w14:textId="5AAF73FB" w:rsidR="00883376" w:rsidRDefault="0054327C" w:rsidP="0088337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 w:rsidR="00883376">
              <w:rPr>
                <w:b/>
                <w:bCs/>
                <w:sz w:val="24"/>
                <w:szCs w:val="24"/>
              </w:rPr>
              <w:t xml:space="preserve">, la droit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D</m:t>
                  </m:r>
                </m:e>
              </m:d>
            </m:oMath>
            <w:r w:rsidR="00883376">
              <w:rPr>
                <w:b/>
                <w:bCs/>
                <w:sz w:val="24"/>
                <w:szCs w:val="24"/>
              </w:rPr>
              <w:t xml:space="preserve"> d’équa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y=x  </m:t>
              </m:r>
            </m:oMath>
            <w:r w:rsidR="00883376">
              <w:rPr>
                <w:b/>
                <w:bCs/>
                <w:sz w:val="24"/>
                <w:szCs w:val="24"/>
              </w:rPr>
              <w:t xml:space="preserve">et les droites d’équations: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1</m:t>
              </m:r>
            </m:oMath>
            <w:r w:rsidR="00883376"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2</m:t>
              </m:r>
            </m:oMath>
            <w:r w:rsidR="00883376">
              <w:rPr>
                <w:b/>
                <w:bCs/>
                <w:sz w:val="24"/>
                <w:szCs w:val="24"/>
              </w:rPr>
              <w:t>.</w:t>
            </w:r>
          </w:p>
          <w:p w14:paraId="7EC6293B" w14:textId="203DE21F" w:rsidR="00883376" w:rsidRPr="00FE182C" w:rsidRDefault="00883376" w:rsidP="0088337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76A9B0A" w14:textId="4D80196B" w:rsidR="00883376" w:rsidRDefault="00F45AA9" w:rsidP="00A031A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5280" behindDoc="0" locked="0" layoutInCell="1" allowOverlap="1" wp14:anchorId="1695262F" wp14:editId="48F0CD6E">
                      <wp:simplePos x="0" y="0"/>
                      <wp:positionH relativeFrom="column">
                        <wp:posOffset>1532890</wp:posOffset>
                      </wp:positionH>
                      <wp:positionV relativeFrom="paragraph">
                        <wp:posOffset>92075</wp:posOffset>
                      </wp:positionV>
                      <wp:extent cx="1781175" cy="333375"/>
                      <wp:effectExtent l="0" t="0" r="9525" b="9525"/>
                      <wp:wrapNone/>
                      <wp:docPr id="44" name="Zone de texte 4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1781175" cy="3333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E7E6E6"/>
                              </a:solidFill>
                              <a:ln w="12700" cap="flat" cmpd="sng" algn="ctr">
                                <a:noFill/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593A38A6" w14:textId="443F20CF" w:rsidR="001A3D06" w:rsidRPr="00C15D04" w:rsidRDefault="001A3D06" w:rsidP="00F45AA9">
                                  <w:pP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4"/>
                                      <w:szCs w:val="24"/>
                                      <w:lang w:val="fr-FR"/>
                                    </w:rPr>
                                    <w:t>Session Rattrapage 201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95262F" id="Zone de texte 44" o:spid="_x0000_s1067" type="#_x0000_t202" style="position:absolute;margin-left:120.7pt;margin-top:7.25pt;width:140.25pt;height:26.2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" fillcolor="#e7e6e6" stroked="f" strokeweight="1pt">
                      <v:textbox>
                        <w:txbxContent>
                          <w:p w14:paraId="593A38A6" w14:textId="443F20CF" w:rsidR="001A3D06" w:rsidRPr="00C15D04" w:rsidRDefault="001A3D06" w:rsidP="00F45AA9">
                            <w:pP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4"/>
                                <w:szCs w:val="24"/>
                                <w:lang w:val="fr-FR"/>
                              </w:rPr>
                              <w:t>Session Rattrapage 201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2CEC8A19" wp14:editId="5C3CD916">
                      <wp:simplePos x="0" y="0"/>
                      <wp:positionH relativeFrom="column">
                        <wp:posOffset>-10160</wp:posOffset>
                      </wp:positionH>
                      <wp:positionV relativeFrom="paragraph">
                        <wp:posOffset>44450</wp:posOffset>
                      </wp:positionV>
                      <wp:extent cx="1314450" cy="485775"/>
                      <wp:effectExtent l="0" t="38100" r="19050" b="28575"/>
                      <wp:wrapNone/>
                      <wp:docPr id="43" name="Parchemin : horizontal 4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BAF3101" w14:textId="46C65EE4" w:rsidR="001A3D06" w:rsidRPr="00A7688F" w:rsidRDefault="001A3D06" w:rsidP="00F45AA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2</w:t>
                                  </w:r>
                                </w:p>
                                <w:p w14:paraId="4AF7B440" w14:textId="77777777" w:rsidR="001A3D06" w:rsidRDefault="001A3D06" w:rsidP="00F45AA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CEC8A19" id="Parchemin : horizontal 43" o:spid="_x0000_s1068" type="#_x0000_t98" style="position:absolute;margin-left:-.8pt;margin-top:3.5pt;width:103.5pt;height:38.2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" fillcolor="#d0cece" strokecolor="windowText" strokeweight="1pt">
                      <v:stroke joinstyle="miter"/>
                      <v:textbox>
                        <w:txbxContent>
                          <w:p w14:paraId="3BAF3101" w14:textId="46C65EE4" w:rsidR="001A3D06" w:rsidRPr="00A7688F" w:rsidRDefault="001A3D06" w:rsidP="00F45AA9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2</w:t>
                            </w:r>
                          </w:p>
                          <w:p w14:paraId="4AF7B440" w14:textId="77777777" w:rsidR="001A3D06" w:rsidRDefault="001A3D06" w:rsidP="00F45AA9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F4C0EA9" w14:textId="55E1AB93" w:rsidR="00C34082" w:rsidRDefault="00C34082" w:rsidP="00A031A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12217342" w14:textId="3A689A33" w:rsidR="00C34082" w:rsidRDefault="00C34082" w:rsidP="00A031A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44DA8CAD" w14:textId="77777777" w:rsidR="001A3D06" w:rsidRDefault="001A3D06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Soi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la fonction numérique définie sur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R</m:t>
              </m:r>
            </m:oMath>
            <w:r>
              <w:rPr>
                <w:b/>
                <w:bCs/>
                <w:sz w:val="24"/>
                <w:szCs w:val="24"/>
              </w:rPr>
              <w:t xml:space="preserve"> par:</w:t>
            </w:r>
          </w:p>
          <w:p w14:paraId="0F539CC5" w14:textId="3E99384E" w:rsidR="001A3D06" w:rsidRPr="00E523A9" w:rsidRDefault="001A3D06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</m:d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1</m:t>
                    </m:r>
                  </m:e>
                </m:d>
                <m:sSup>
                  <m:sSup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e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sup>
                </m:sSup>
              </m:oMath>
            </m:oMathPara>
          </w:p>
          <w:p w14:paraId="15B1F5D4" w14:textId="4D688F41" w:rsidR="001A3D06" w:rsidRDefault="001A3D06" w:rsidP="001A3D06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Et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la courb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</m:oMath>
            <w:r>
              <w:rPr>
                <w:b/>
                <w:bCs/>
                <w:sz w:val="24"/>
                <w:szCs w:val="24"/>
              </w:rPr>
              <w:t xml:space="preserve"> dans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</m:t>
              </m:r>
            </m:oMath>
            <w:r>
              <w:rPr>
                <w:b/>
                <w:bCs/>
                <w:sz w:val="24"/>
                <w:szCs w:val="24"/>
              </w:rPr>
              <w:t xml:space="preserve">tel que </w:t>
            </w:r>
            <m:oMath>
              <m:d>
                <m:dPr>
                  <m:begChr m:val="‖"/>
                  <m:endChr m:val="‖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2</m:t>
              </m:r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m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5BAD6B23" w14:textId="7B77DCAC" w:rsidR="001A3D06" w:rsidRDefault="001A3D06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)</w:t>
            </w:r>
            <w:r>
              <w:rPr>
                <w:b/>
                <w:bCs/>
                <w:sz w:val="24"/>
                <w:szCs w:val="24"/>
              </w:rPr>
              <w:t xml:space="preserve"> En utilisant une integration par parties, Montrer que:</w:t>
            </w:r>
          </w:p>
          <w:p w14:paraId="26F40BDD" w14:textId="58762EBB" w:rsidR="001A3D06" w:rsidRPr="001A3D06" w:rsidRDefault="0054327C" w:rsidP="001A3D06">
            <w:pPr>
              <w:tabs>
                <w:tab w:val="left" w:pos="990"/>
              </w:tabs>
              <w:jc w:val="center"/>
              <w:rPr>
                <w:b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f>
                      <m:f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4</m:t>
                    </m:r>
                  </m:den>
                </m:f>
              </m:oMath>
            </m:oMathPara>
          </w:p>
          <w:p w14:paraId="7DAF8B0D" w14:textId="77777777" w:rsidR="001A3D06" w:rsidRDefault="001A3D06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Calculer e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c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m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>,l’aire du Domaine plan délimité par</w:t>
            </w:r>
          </w:p>
          <w:p w14:paraId="301C17BA" w14:textId="77777777" w:rsidR="001A3D06" w:rsidRDefault="0054327C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 w:rsidR="001A3D06">
              <w:rPr>
                <w:b/>
                <w:bCs/>
                <w:sz w:val="24"/>
                <w:szCs w:val="24"/>
              </w:rPr>
              <w:t>, L’axe des abscisses et les droites d’équations:</w:t>
            </w:r>
          </w:p>
          <w:p w14:paraId="52765F7E" w14:textId="4BA0D9FE" w:rsidR="001A3D06" w:rsidRDefault="001A3D06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0</m:t>
              </m:r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x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den>
              </m:f>
            </m:oMath>
            <w:r>
              <w:rPr>
                <w:b/>
                <w:bCs/>
                <w:sz w:val="24"/>
                <w:szCs w:val="24"/>
              </w:rPr>
              <w:t>.</w:t>
            </w:r>
          </w:p>
          <w:p w14:paraId="48EB96F9" w14:textId="312C936D" w:rsidR="001A3D06" w:rsidRPr="00FE182C" w:rsidRDefault="009A15E9" w:rsidP="001A3D06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16209996" wp14:editId="7BB0D2ED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45720</wp:posOffset>
                      </wp:positionV>
                      <wp:extent cx="1314450" cy="485775"/>
                      <wp:effectExtent l="0" t="38100" r="19050" b="28575"/>
                      <wp:wrapNone/>
                      <wp:docPr id="47" name="Parchemin : horizontal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223B6B5F" w14:textId="032CD462" w:rsidR="009A15E9" w:rsidRPr="00A7688F" w:rsidRDefault="009A15E9" w:rsidP="009A15E9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3</w:t>
                                  </w:r>
                                </w:p>
                                <w:p w14:paraId="5C92F0A1" w14:textId="77777777" w:rsidR="009A15E9" w:rsidRDefault="009A15E9" w:rsidP="009A15E9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6209996" id="Parchemin : horizontal 47" o:spid="_x0000_s1069" type="#_x0000_t98" style="position:absolute;margin-left:-.55pt;margin-top:3.6pt;width:103.5pt;height:38.2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" fillcolor="#d0cece" strokecolor="windowText" strokeweight="1pt">
                      <v:stroke joinstyle="miter"/>
                      <v:textbox>
                        <w:txbxContent>
                          <w:p w14:paraId="223B6B5F" w14:textId="032CD462" w:rsidR="009A15E9" w:rsidRPr="00A7688F" w:rsidRDefault="009A15E9" w:rsidP="009A15E9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3</w:t>
                            </w:r>
                          </w:p>
                          <w:p w14:paraId="5C92F0A1" w14:textId="77777777" w:rsidR="009A15E9" w:rsidRDefault="009A15E9" w:rsidP="009A15E9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F4C81C3" w14:textId="23C8EAA3" w:rsidR="001A3D06" w:rsidRPr="00DF641B" w:rsidRDefault="001A3D06" w:rsidP="001A3D06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</w:p>
          <w:p w14:paraId="0A7C7C12" w14:textId="0B1A89D8" w:rsidR="00C34082" w:rsidRDefault="00C34082" w:rsidP="00A031A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1B0C280" w14:textId="65355D4D" w:rsidR="00C34082" w:rsidRDefault="00C46218" w:rsidP="00A031AD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a-Vérifier que </w:t>
            </w:r>
            <w:r w:rsidRPr="00C46218">
              <w:rPr>
                <w:b/>
                <w:bCs/>
                <w:position w:val="-24"/>
                <w:sz w:val="24"/>
                <w:szCs w:val="24"/>
              </w:rPr>
              <w:object w:dxaOrig="2760" w:dyaOrig="660" w14:anchorId="184C388C">
                <v:shape id="_x0000_i1028" type="#_x0000_t75" style="width:159.75pt;height:38.25pt" o:ole="">
                  <v:imagedata r:id="rId13" o:title=""/>
                </v:shape>
                <o:OLEObject Type="Embed" ProgID="Equation.DSMT4" ShapeID="_x0000_i1028" DrawAspect="Content" ObjectID="_1658949000" r:id="rId14"/>
              </w:object>
            </w:r>
            <w:r>
              <w:rPr>
                <w:b/>
                <w:bCs/>
                <w:sz w:val="24"/>
                <w:szCs w:val="24"/>
              </w:rPr>
              <w:t xml:space="preserve">est une primitive de la fonction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h:x↦</m:t>
              </m:r>
              <m:sSup>
                <m:sSup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p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e</m:t>
                          </m:r>
                        </m:e>
                        <m:sup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x</m:t>
                          </m:r>
                        </m:sup>
                      </m:s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-1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sup>
              </m:sSup>
            </m:oMath>
            <w:r>
              <w:rPr>
                <w:b/>
                <w:bCs/>
                <w:sz w:val="24"/>
                <w:szCs w:val="24"/>
              </w:rPr>
              <w:t xml:space="preserve"> sur </w:t>
            </w:r>
            <m:oMath>
              <m:r>
                <m:rPr>
                  <m:scr m:val="double-struck"/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 xml:space="preserve"> R</m:t>
              </m:r>
            </m:oMath>
            <w:r>
              <w:rPr>
                <w:b/>
                <w:sz w:val="24"/>
                <w:szCs w:val="24"/>
              </w:rPr>
              <w:t>.</w:t>
            </w:r>
          </w:p>
          <w:p w14:paraId="4B492ED6" w14:textId="57B92331" w:rsidR="00C46218" w:rsidRDefault="00C46218" w:rsidP="00A031AD">
            <w:pPr>
              <w:tabs>
                <w:tab w:val="left" w:pos="990"/>
              </w:tabs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   b-En déduire que:</w:t>
            </w:r>
          </w:p>
          <w:p w14:paraId="7487E783" w14:textId="06FDBDFE" w:rsidR="00C46218" w:rsidRPr="00C46218" w:rsidRDefault="0054327C" w:rsidP="00C46218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  <m:e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=</m:t>
                </m:r>
                <m:f>
                  <m:fPr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5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6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-ln</m:t>
                </m:r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2</m:t>
                </m:r>
              </m:oMath>
            </m:oMathPara>
          </w:p>
          <w:p w14:paraId="4F6E7C43" w14:textId="6032746A" w:rsidR="00C46218" w:rsidRDefault="00C46218" w:rsidP="00C4621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>2) En utilisant une integration par parties, Calculer</w:t>
            </w:r>
          </w:p>
          <w:p w14:paraId="171936ED" w14:textId="10091616" w:rsidR="00C46218" w:rsidRDefault="00C46218" w:rsidP="00C46218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   L’intégrale: </w:t>
            </w:r>
          </w:p>
          <w:p w14:paraId="47A1118C" w14:textId="0B26C9FC" w:rsidR="00C46218" w:rsidRDefault="00C46218" w:rsidP="00C46218">
            <w:pPr>
              <w:tabs>
                <w:tab w:val="left" w:pos="990"/>
              </w:tabs>
              <w:jc w:val="center"/>
              <w:rPr>
                <w:b/>
                <w:bCs/>
                <w:sz w:val="24"/>
                <w:szCs w:val="24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I=</m:t>
                </m:r>
                <m:nary>
                  <m:naryPr>
                    <m:limLoc m:val="subSup"/>
                    <m:ctrlPr>
                      <w:rPr>
                        <w:rFonts w:ascii="Cambria Math" w:hAnsi="Cambria Math"/>
                        <w:b/>
                        <w:bCs/>
                        <w:i/>
                        <w:sz w:val="24"/>
                        <w:szCs w:val="24"/>
                      </w:rPr>
                    </m:ctrlPr>
                  </m:naryPr>
                  <m:sub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0</m:t>
                    </m:r>
                  </m:sub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ln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3</m:t>
                    </m:r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e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bCs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b/>
                                <w:bCs/>
                                <w:i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b/>
                                    <w:bCs/>
                                    <w:i/>
                                    <w:sz w:val="24"/>
                                    <w:szCs w:val="24"/>
                                  </w:rPr>
                                </m:ctrlPr>
                              </m:sSupPr>
                              <m:e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sz w:val="24"/>
                                    <w:szCs w:val="24"/>
                                  </w:rPr>
                                  <m:t>x</m:t>
                                </m:r>
                              </m:sup>
                            </m:s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4"/>
                                <w:szCs w:val="24"/>
                              </w:rPr>
                              <m:t>-1</m:t>
                            </m:r>
                          </m:e>
                        </m:d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2</m:t>
                        </m:r>
                      </m:sup>
                    </m:sSup>
                  </m:e>
                </m:nary>
                <m:r>
                  <m:rPr>
                    <m:sty m:val="bi"/>
                  </m:rPr>
                  <w:rPr>
                    <w:rFonts w:ascii="Cambria Math" w:hAnsi="Cambria Math"/>
                    <w:sz w:val="24"/>
                    <w:szCs w:val="24"/>
                  </w:rPr>
                  <m:t>dx</m:t>
                </m:r>
              </m:oMath>
            </m:oMathPara>
          </w:p>
          <w:p w14:paraId="586F186C" w14:textId="6C20A6E0" w:rsidR="00C34082" w:rsidRDefault="00DC7C81" w:rsidP="00A031A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747328" behindDoc="0" locked="0" layoutInCell="1" allowOverlap="1" wp14:anchorId="3501C0D7" wp14:editId="39332D07">
                      <wp:simplePos x="0" y="0"/>
                      <wp:positionH relativeFrom="column">
                        <wp:posOffset>-6985</wp:posOffset>
                      </wp:positionH>
                      <wp:positionV relativeFrom="paragraph">
                        <wp:posOffset>194310</wp:posOffset>
                      </wp:positionV>
                      <wp:extent cx="1314450" cy="485775"/>
                      <wp:effectExtent l="0" t="38100" r="19050" b="28575"/>
                      <wp:wrapNone/>
                      <wp:docPr id="45" name="Parchemin : horizontal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314450" cy="485775"/>
                              </a:xfrm>
                              <a:prstGeom prst="horizontalScroll">
                                <a:avLst/>
                              </a:prstGeom>
                              <a:solidFill>
                                <a:srgbClr val="E7E6E6">
                                  <a:lumMod val="90000"/>
                                </a:srgb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34C04A29" w14:textId="472EDEA8" w:rsidR="001A3D06" w:rsidRPr="00A7688F" w:rsidRDefault="001A3D06" w:rsidP="00DC7C8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</w:pPr>
                                  <w:r w:rsidRPr="00A7688F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 xml:space="preserve">EXERCICE </w:t>
                                  </w: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2</w:t>
                                  </w:r>
                                  <w:r w:rsidR="009A15E9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MA"/>
                                    </w:rPr>
                                    <w:t>4</w:t>
                                  </w:r>
                                </w:p>
                                <w:p w14:paraId="4FE9CF93" w14:textId="77777777" w:rsidR="001A3D06" w:rsidRDefault="001A3D06" w:rsidP="00DC7C81">
                                  <w:pPr>
                                    <w:jc w:val="center"/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01C0D7" id="Parchemin : horizontal 45" o:spid="_x0000_s1070" type="#_x0000_t98" style="position:absolute;margin-left:-.55pt;margin-top:15.3pt;width:103.5pt;height:38.25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" fillcolor="#d0cece" strokecolor="windowText" strokeweight="1pt">
                      <v:stroke joinstyle="miter"/>
                      <v:textbox>
                        <w:txbxContent>
                          <w:p w14:paraId="34C04A29" w14:textId="472EDEA8" w:rsidR="001A3D06" w:rsidRPr="00A7688F" w:rsidRDefault="001A3D06" w:rsidP="00DC7C81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</w:pPr>
                            <w:r w:rsidRPr="00A7688F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 xml:space="preserve">EXERCICE 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2</w:t>
                            </w:r>
                            <w:r w:rsidR="009A15E9">
                              <w:rPr>
                                <w:b/>
                                <w:bCs/>
                                <w:sz w:val="28"/>
                                <w:szCs w:val="28"/>
                                <w:lang w:val="fr-MA"/>
                              </w:rPr>
                              <w:t>4</w:t>
                            </w:r>
                          </w:p>
                          <w:p w14:paraId="4FE9CF93" w14:textId="77777777" w:rsidR="001A3D06" w:rsidRDefault="001A3D06" w:rsidP="00DC7C81">
                            <w:pPr>
                              <w:jc w:val="center"/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23EBB926" w14:textId="0EC2B9CB" w:rsidR="00C34082" w:rsidRDefault="00C34082" w:rsidP="00A031A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6D55C6E7" w14:textId="2D69AB4C" w:rsidR="00C34082" w:rsidRDefault="00C34082" w:rsidP="00C3408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0EBC757F" w14:textId="246ED15E" w:rsidR="00C34082" w:rsidRDefault="00C34082" w:rsidP="00C34082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  <w:p w14:paraId="1D6F5DD1" w14:textId="77777777" w:rsidR="00CA4127" w:rsidRDefault="00CA4127" w:rsidP="00CA412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Le plan est rapport à un repère orthonormé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O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i</m:t>
                      </m:r>
                    </m:e>
                  </m:acc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acc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j</m:t>
                      </m:r>
                    </m:e>
                  </m:acc>
                </m:e>
              </m:d>
            </m:oMath>
          </w:p>
          <w:p w14:paraId="546EE926" w14:textId="77777777" w:rsidR="00CA4127" w:rsidRDefault="00CA4127" w:rsidP="00CA412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Dans chacun des cas suivants, Calculer le volume du solide engendrée par la rotation de la courbe </w:t>
            </w:r>
            <m:oMath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b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C</m:t>
                      </m:r>
                    </m:e>
                    <m:sub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f</m:t>
                      </m:r>
                    </m:sub>
                  </m:sSub>
                </m:e>
              </m:d>
            </m:oMath>
            <w:r>
              <w:rPr>
                <w:b/>
                <w:bCs/>
                <w:sz w:val="24"/>
                <w:szCs w:val="24"/>
              </w:rPr>
              <w:t xml:space="preserve"> un tour complet autour de l’axe des abscisses sur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</m:t>
              </m:r>
            </m:oMath>
            <w:r>
              <w:rPr>
                <w:b/>
                <w:bCs/>
                <w:sz w:val="24"/>
                <w:szCs w:val="24"/>
              </w:rPr>
              <w:t xml:space="preserve"> .</w:t>
            </w:r>
          </w:p>
          <w:p w14:paraId="3DF348EC" w14:textId="77777777" w:rsidR="00CA4127" w:rsidRDefault="00CA4127" w:rsidP="00CA412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1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+2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4</m:t>
                      </m:r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sup>
                  </m:sSup>
                </m:e>
              </m:rad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;1</m:t>
                  </m:r>
                </m:e>
              </m:d>
            </m:oMath>
          </w:p>
          <w:p w14:paraId="394151B6" w14:textId="77777777" w:rsidR="00CA4127" w:rsidRDefault="00CA4127" w:rsidP="00CA412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2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nx</m:t>
                  </m:r>
                </m:e>
              </m:rad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;e</m:t>
                  </m:r>
                </m:e>
              </m:d>
            </m:oMath>
          </w:p>
          <w:p w14:paraId="19E89401" w14:textId="7F1E596F" w:rsidR="00CA4127" w:rsidRDefault="00CA4127" w:rsidP="00CA412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sz w:val="24"/>
                <w:szCs w:val="24"/>
              </w:rPr>
              <w:t xml:space="preserve">3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xlnx</m:t>
                      </m:r>
                    </m:e>
                  </m:rad>
                </m:den>
              </m:f>
            </m:oMath>
            <w:r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e;</m:t>
                  </m:r>
                  <m:sSup>
                    <m:sSup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</m:e>
              </m:d>
            </m:oMath>
          </w:p>
          <w:p w14:paraId="0A829886" w14:textId="6F77D472" w:rsidR="00CA4127" w:rsidRDefault="00DD766C" w:rsidP="00CA4127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  <w:r>
              <w:rPr>
                <w:b/>
                <w:b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749376" behindDoc="0" locked="0" layoutInCell="1" allowOverlap="1" wp14:anchorId="5EF84032" wp14:editId="5ED9796A">
                      <wp:simplePos x="0" y="0"/>
                      <wp:positionH relativeFrom="column">
                        <wp:posOffset>3002915</wp:posOffset>
                      </wp:positionH>
                      <wp:positionV relativeFrom="paragraph">
                        <wp:posOffset>156210</wp:posOffset>
                      </wp:positionV>
                      <wp:extent cx="419100" cy="428625"/>
                      <wp:effectExtent l="19050" t="19050" r="19050" b="47625"/>
                      <wp:wrapNone/>
                      <wp:docPr id="46" name="Étoile : 8 branches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19100" cy="428625"/>
                              </a:xfrm>
                              <a:prstGeom prst="star8">
                                <a:avLst/>
                              </a:prstGeom>
                              <a:solidFill>
                                <a:sysClr val="window" lastClr="FFFFFF">
                                  <a:lumMod val="85000"/>
                                </a:sysClr>
                              </a:solidFill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txbx>
                              <w:txbxContent>
                                <w:p w14:paraId="1048317E" w14:textId="57375A0B" w:rsidR="001A3D06" w:rsidRPr="00320FFD" w:rsidRDefault="001A3D06" w:rsidP="00DC7C81">
                                  <w:pPr>
                                    <w:jc w:val="center"/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</w:pPr>
                                  <w: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  <w:lang w:val="fr-FR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F84032" id="Étoile : 8 branches 46" o:spid="_x0000_s1071" type="#_x0000_t58" style="position:absolute;margin-left:236.45pt;margin-top:12.3pt;width:33pt;height:33.75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" adj="2700" fillcolor="#d9d9d9" strokecolor="windowText" strokeweight="1pt">
                      <v:textbox>
                        <w:txbxContent>
                          <w:p w14:paraId="1048317E" w14:textId="57375A0B" w:rsidR="001A3D06" w:rsidRPr="00320FFD" w:rsidRDefault="001A3D06" w:rsidP="00DC7C81">
                            <w:pPr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</w:pP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val="fr-FR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CA4127">
              <w:rPr>
                <w:b/>
                <w:bCs/>
                <w:sz w:val="24"/>
                <w:szCs w:val="24"/>
              </w:rPr>
              <w:t xml:space="preserve">4)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f</m:t>
              </m:r>
              <m:d>
                <m:dPr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x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sinx</m:t>
                  </m:r>
                </m:e>
              </m:rad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.cosx</m:t>
              </m:r>
            </m:oMath>
            <w:r w:rsidR="00CA4127">
              <w:rPr>
                <w:b/>
                <w:bCs/>
                <w:sz w:val="24"/>
                <w:szCs w:val="24"/>
              </w:rPr>
              <w:t xml:space="preserve"> et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4"/>
                  <w:szCs w:val="24"/>
                </w:rPr>
                <m:t>I=</m:t>
              </m:r>
              <m:d>
                <m:dPr>
                  <m:begChr m:val="["/>
                  <m:endChr m:val="]"/>
                  <m:ctrlPr>
                    <w:rPr>
                      <w:rFonts w:ascii="Cambria Math" w:hAnsi="Cambria Math"/>
                      <w:b/>
                      <w:bCs/>
                      <w:i/>
                      <w:sz w:val="24"/>
                      <w:szCs w:val="24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3</m:t>
                      </m:r>
                    </m:den>
                  </m:f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;</m:t>
                  </m:r>
                  <m:f>
                    <m:fPr>
                      <m:ctrlPr>
                        <w:rPr>
                          <w:rFonts w:ascii="Cambria Math" w:hAnsi="Cambria Math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π</m:t>
                      </m:r>
                    </m:num>
                    <m:den>
                      <m:r>
                        <m:rPr>
                          <m:sty m:val="bi"/>
                        </m:rP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den>
                  </m:f>
                </m:e>
              </m:d>
            </m:oMath>
          </w:p>
          <w:p w14:paraId="2BCA2895" w14:textId="777F7351" w:rsidR="00C34082" w:rsidRPr="006F6E29" w:rsidRDefault="00C34082" w:rsidP="00A031AD">
            <w:pPr>
              <w:tabs>
                <w:tab w:val="left" w:pos="990"/>
              </w:tabs>
              <w:rPr>
                <w:b/>
                <w:bCs/>
                <w:sz w:val="24"/>
                <w:szCs w:val="24"/>
              </w:rPr>
            </w:pPr>
          </w:p>
        </w:tc>
      </w:tr>
    </w:tbl>
    <w:p w14:paraId="2695B78A" w14:textId="671F8EA6" w:rsidR="00A7688F" w:rsidRPr="001E7CED" w:rsidRDefault="00A7688F"/>
    <w:p w14:paraId="58AEE539" w14:textId="77777777" w:rsidR="00A7688F" w:rsidRPr="001E7CED" w:rsidRDefault="00A7688F"/>
    <w:sectPr w:rsidR="00A7688F" w:rsidRPr="001E7CED" w:rsidSect="0069607A">
      <w:pgSz w:w="12240" w:h="15840"/>
      <w:pgMar w:top="142" w:right="333" w:bottom="142" w:left="142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0000000000000000000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A849FA"/>
    <w:multiLevelType w:val="hybridMultilevel"/>
    <w:tmpl w:val="6C6CF556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26F0DEA"/>
    <w:multiLevelType w:val="hybridMultilevel"/>
    <w:tmpl w:val="7024A4F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5E4297C"/>
    <w:multiLevelType w:val="hybridMultilevel"/>
    <w:tmpl w:val="58900E80"/>
    <w:lvl w:ilvl="0" w:tplc="BDD65CCC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7C549EB"/>
    <w:multiLevelType w:val="hybridMultilevel"/>
    <w:tmpl w:val="A718F4D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7ED30C9"/>
    <w:multiLevelType w:val="hybridMultilevel"/>
    <w:tmpl w:val="73C26CD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94C4B10"/>
    <w:multiLevelType w:val="hybridMultilevel"/>
    <w:tmpl w:val="BE4844A8"/>
    <w:lvl w:ilvl="0" w:tplc="1A548884">
      <w:start w:val="1"/>
      <w:numFmt w:val="decimal"/>
      <w:lvlText w:val="%1)"/>
      <w:lvlJc w:val="left"/>
      <w:pPr>
        <w:ind w:left="720" w:hanging="360"/>
      </w:pPr>
      <w:rPr>
        <w:rFonts w:asciiTheme="minorHAnsi" w:eastAsia="SimSun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CC34BB2"/>
    <w:multiLevelType w:val="hybridMultilevel"/>
    <w:tmpl w:val="FEE899C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18E2DBF"/>
    <w:multiLevelType w:val="hybridMultilevel"/>
    <w:tmpl w:val="AAECBFCA"/>
    <w:lvl w:ilvl="0" w:tplc="82B49926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C70D24"/>
    <w:multiLevelType w:val="hybridMultilevel"/>
    <w:tmpl w:val="7CB012E8"/>
    <w:lvl w:ilvl="0" w:tplc="9E76B76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5E63CA2"/>
    <w:multiLevelType w:val="hybridMultilevel"/>
    <w:tmpl w:val="49EC45F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CBA5340"/>
    <w:multiLevelType w:val="hybridMultilevel"/>
    <w:tmpl w:val="CFF6C4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338439A"/>
    <w:multiLevelType w:val="hybridMultilevel"/>
    <w:tmpl w:val="02AAB5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9C5533"/>
    <w:multiLevelType w:val="hybridMultilevel"/>
    <w:tmpl w:val="EDEE4A3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E6255E"/>
    <w:multiLevelType w:val="hybridMultilevel"/>
    <w:tmpl w:val="3A124A0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D5E224F"/>
    <w:multiLevelType w:val="hybridMultilevel"/>
    <w:tmpl w:val="24309ED6"/>
    <w:lvl w:ilvl="0" w:tplc="FAA424B2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322500D"/>
    <w:multiLevelType w:val="hybridMultilevel"/>
    <w:tmpl w:val="FA74D47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557084C"/>
    <w:multiLevelType w:val="hybridMultilevel"/>
    <w:tmpl w:val="0F7A0D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A896AB4"/>
    <w:multiLevelType w:val="hybridMultilevel"/>
    <w:tmpl w:val="225A2F9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30548BD"/>
    <w:multiLevelType w:val="hybridMultilevel"/>
    <w:tmpl w:val="F88A7E4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6D78A0"/>
    <w:multiLevelType w:val="hybridMultilevel"/>
    <w:tmpl w:val="A4AE103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52E2D4F"/>
    <w:multiLevelType w:val="hybridMultilevel"/>
    <w:tmpl w:val="F4C2467A"/>
    <w:lvl w:ilvl="0" w:tplc="AAD65F00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5951C87"/>
    <w:multiLevelType w:val="hybridMultilevel"/>
    <w:tmpl w:val="3250AB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7AF547D"/>
    <w:multiLevelType w:val="hybridMultilevel"/>
    <w:tmpl w:val="CCC8C84A"/>
    <w:lvl w:ilvl="0" w:tplc="361C47DE">
      <w:start w:val="1"/>
      <w:numFmt w:val="decimal"/>
      <w:lvlText w:val="%1)"/>
      <w:lvlJc w:val="left"/>
      <w:pPr>
        <w:ind w:left="72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8A231C4"/>
    <w:multiLevelType w:val="hybridMultilevel"/>
    <w:tmpl w:val="25B6098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B431C79"/>
    <w:multiLevelType w:val="hybridMultilevel"/>
    <w:tmpl w:val="8D3A524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8C42BF7"/>
    <w:multiLevelType w:val="hybridMultilevel"/>
    <w:tmpl w:val="72CA545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D76071"/>
    <w:multiLevelType w:val="hybridMultilevel"/>
    <w:tmpl w:val="4334936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CB3FA1"/>
    <w:multiLevelType w:val="hybridMultilevel"/>
    <w:tmpl w:val="B7D0244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15257E8"/>
    <w:multiLevelType w:val="hybridMultilevel"/>
    <w:tmpl w:val="244CF1D6"/>
    <w:lvl w:ilvl="0" w:tplc="4A7CEA0A">
      <w:start w:val="1"/>
      <w:numFmt w:val="decimal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3922029"/>
    <w:multiLevelType w:val="hybridMultilevel"/>
    <w:tmpl w:val="F94EBC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451F08"/>
    <w:multiLevelType w:val="hybridMultilevel"/>
    <w:tmpl w:val="3BBAA4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ABE4F34"/>
    <w:multiLevelType w:val="hybridMultilevel"/>
    <w:tmpl w:val="36C0CA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B3524E9"/>
    <w:multiLevelType w:val="hybridMultilevel"/>
    <w:tmpl w:val="BDD4F81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FB83953"/>
    <w:multiLevelType w:val="hybridMultilevel"/>
    <w:tmpl w:val="067AB704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0705034"/>
    <w:multiLevelType w:val="hybridMultilevel"/>
    <w:tmpl w:val="1CF672AE"/>
    <w:lvl w:ilvl="0" w:tplc="D3E0B576">
      <w:start w:val="1"/>
      <w:numFmt w:val="lowerLetter"/>
      <w:lvlText w:val="%1-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35" w15:restartNumberingAfterBreak="0">
    <w:nsid w:val="71593071"/>
    <w:multiLevelType w:val="hybridMultilevel"/>
    <w:tmpl w:val="FE3001F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C37FC3"/>
    <w:multiLevelType w:val="hybridMultilevel"/>
    <w:tmpl w:val="CFB8459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3C111C6"/>
    <w:multiLevelType w:val="hybridMultilevel"/>
    <w:tmpl w:val="9C1ED9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8064AC9"/>
    <w:multiLevelType w:val="hybridMultilevel"/>
    <w:tmpl w:val="1D8038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78093C"/>
    <w:multiLevelType w:val="hybridMultilevel"/>
    <w:tmpl w:val="11E865E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1"/>
  </w:num>
  <w:num w:numId="3">
    <w:abstractNumId w:val="39"/>
  </w:num>
  <w:num w:numId="4">
    <w:abstractNumId w:val="34"/>
  </w:num>
  <w:num w:numId="5">
    <w:abstractNumId w:val="20"/>
  </w:num>
  <w:num w:numId="6">
    <w:abstractNumId w:val="14"/>
  </w:num>
  <w:num w:numId="7">
    <w:abstractNumId w:val="28"/>
  </w:num>
  <w:num w:numId="8">
    <w:abstractNumId w:val="16"/>
  </w:num>
  <w:num w:numId="9">
    <w:abstractNumId w:val="32"/>
  </w:num>
  <w:num w:numId="10">
    <w:abstractNumId w:val="36"/>
  </w:num>
  <w:num w:numId="11">
    <w:abstractNumId w:val="25"/>
  </w:num>
  <w:num w:numId="12">
    <w:abstractNumId w:val="3"/>
  </w:num>
  <w:num w:numId="13">
    <w:abstractNumId w:val="2"/>
  </w:num>
  <w:num w:numId="14">
    <w:abstractNumId w:val="31"/>
  </w:num>
  <w:num w:numId="15">
    <w:abstractNumId w:val="13"/>
  </w:num>
  <w:num w:numId="16">
    <w:abstractNumId w:val="37"/>
  </w:num>
  <w:num w:numId="17">
    <w:abstractNumId w:val="30"/>
  </w:num>
  <w:num w:numId="18">
    <w:abstractNumId w:val="8"/>
  </w:num>
  <w:num w:numId="19">
    <w:abstractNumId w:val="10"/>
  </w:num>
  <w:num w:numId="20">
    <w:abstractNumId w:val="21"/>
  </w:num>
  <w:num w:numId="21">
    <w:abstractNumId w:val="7"/>
  </w:num>
  <w:num w:numId="22">
    <w:abstractNumId w:val="5"/>
  </w:num>
  <w:num w:numId="23">
    <w:abstractNumId w:val="6"/>
  </w:num>
  <w:num w:numId="24">
    <w:abstractNumId w:val="27"/>
  </w:num>
  <w:num w:numId="25">
    <w:abstractNumId w:val="38"/>
  </w:num>
  <w:num w:numId="26">
    <w:abstractNumId w:val="18"/>
  </w:num>
  <w:num w:numId="27">
    <w:abstractNumId w:val="23"/>
  </w:num>
  <w:num w:numId="28">
    <w:abstractNumId w:val="24"/>
  </w:num>
  <w:num w:numId="29">
    <w:abstractNumId w:val="33"/>
  </w:num>
  <w:num w:numId="30">
    <w:abstractNumId w:val="19"/>
  </w:num>
  <w:num w:numId="31">
    <w:abstractNumId w:val="26"/>
  </w:num>
  <w:num w:numId="32">
    <w:abstractNumId w:val="9"/>
  </w:num>
  <w:num w:numId="33">
    <w:abstractNumId w:val="12"/>
  </w:num>
  <w:num w:numId="34">
    <w:abstractNumId w:val="22"/>
  </w:num>
  <w:num w:numId="35">
    <w:abstractNumId w:val="35"/>
  </w:num>
  <w:num w:numId="36">
    <w:abstractNumId w:val="4"/>
  </w:num>
  <w:num w:numId="37">
    <w:abstractNumId w:val="1"/>
  </w:num>
  <w:num w:numId="38">
    <w:abstractNumId w:val="15"/>
  </w:num>
  <w:num w:numId="39">
    <w:abstractNumId w:val="0"/>
  </w:num>
  <w:num w:numId="40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E085E"/>
    <w:rsid w:val="00002FFB"/>
    <w:rsid w:val="0001032D"/>
    <w:rsid w:val="00010AF2"/>
    <w:rsid w:val="000169EE"/>
    <w:rsid w:val="000205D3"/>
    <w:rsid w:val="000211F9"/>
    <w:rsid w:val="00030C8A"/>
    <w:rsid w:val="0003660B"/>
    <w:rsid w:val="00044A27"/>
    <w:rsid w:val="00046E95"/>
    <w:rsid w:val="000501B8"/>
    <w:rsid w:val="00054FA3"/>
    <w:rsid w:val="0005534D"/>
    <w:rsid w:val="00055E4F"/>
    <w:rsid w:val="00057A24"/>
    <w:rsid w:val="00070E02"/>
    <w:rsid w:val="000745A0"/>
    <w:rsid w:val="00091D5B"/>
    <w:rsid w:val="00093F20"/>
    <w:rsid w:val="00096220"/>
    <w:rsid w:val="000A67F6"/>
    <w:rsid w:val="000B2ECA"/>
    <w:rsid w:val="000C28EB"/>
    <w:rsid w:val="000D1EC5"/>
    <w:rsid w:val="000F1A4D"/>
    <w:rsid w:val="000F6994"/>
    <w:rsid w:val="00104C8C"/>
    <w:rsid w:val="00106DF8"/>
    <w:rsid w:val="00124810"/>
    <w:rsid w:val="00124D4A"/>
    <w:rsid w:val="001251FE"/>
    <w:rsid w:val="001419AC"/>
    <w:rsid w:val="00143BFA"/>
    <w:rsid w:val="00150383"/>
    <w:rsid w:val="00151588"/>
    <w:rsid w:val="001538F7"/>
    <w:rsid w:val="00163FD2"/>
    <w:rsid w:val="00176193"/>
    <w:rsid w:val="001A3D06"/>
    <w:rsid w:val="001A447B"/>
    <w:rsid w:val="001A4B62"/>
    <w:rsid w:val="001B5E20"/>
    <w:rsid w:val="001C485F"/>
    <w:rsid w:val="001D006A"/>
    <w:rsid w:val="001D639C"/>
    <w:rsid w:val="001E4648"/>
    <w:rsid w:val="001E5C83"/>
    <w:rsid w:val="001E7CED"/>
    <w:rsid w:val="002000F6"/>
    <w:rsid w:val="0020025F"/>
    <w:rsid w:val="0020681F"/>
    <w:rsid w:val="00214177"/>
    <w:rsid w:val="0021639C"/>
    <w:rsid w:val="00222CD9"/>
    <w:rsid w:val="002236F1"/>
    <w:rsid w:val="00223779"/>
    <w:rsid w:val="002264B9"/>
    <w:rsid w:val="00247A27"/>
    <w:rsid w:val="00253937"/>
    <w:rsid w:val="00255779"/>
    <w:rsid w:val="00270B48"/>
    <w:rsid w:val="00285153"/>
    <w:rsid w:val="002932FB"/>
    <w:rsid w:val="00293E1A"/>
    <w:rsid w:val="002970BB"/>
    <w:rsid w:val="002B55E6"/>
    <w:rsid w:val="002D5629"/>
    <w:rsid w:val="002E16D9"/>
    <w:rsid w:val="002E2677"/>
    <w:rsid w:val="002E3372"/>
    <w:rsid w:val="002E38AD"/>
    <w:rsid w:val="002F042F"/>
    <w:rsid w:val="002F268B"/>
    <w:rsid w:val="0030307D"/>
    <w:rsid w:val="003058BB"/>
    <w:rsid w:val="00312AD2"/>
    <w:rsid w:val="00320FFD"/>
    <w:rsid w:val="003217E0"/>
    <w:rsid w:val="00325FA2"/>
    <w:rsid w:val="003304F5"/>
    <w:rsid w:val="0033421C"/>
    <w:rsid w:val="00334E97"/>
    <w:rsid w:val="00340EFC"/>
    <w:rsid w:val="00341BB7"/>
    <w:rsid w:val="00343149"/>
    <w:rsid w:val="00352A9B"/>
    <w:rsid w:val="00352CB7"/>
    <w:rsid w:val="00370296"/>
    <w:rsid w:val="00372491"/>
    <w:rsid w:val="00376AEB"/>
    <w:rsid w:val="003924A3"/>
    <w:rsid w:val="00392C4D"/>
    <w:rsid w:val="00393046"/>
    <w:rsid w:val="00393C4B"/>
    <w:rsid w:val="00397E23"/>
    <w:rsid w:val="003A371C"/>
    <w:rsid w:val="003B03FC"/>
    <w:rsid w:val="003B2780"/>
    <w:rsid w:val="003B2833"/>
    <w:rsid w:val="003C313B"/>
    <w:rsid w:val="003C3E68"/>
    <w:rsid w:val="003D2068"/>
    <w:rsid w:val="003D4F7F"/>
    <w:rsid w:val="003D5C30"/>
    <w:rsid w:val="003E3865"/>
    <w:rsid w:val="003E5C76"/>
    <w:rsid w:val="003E6544"/>
    <w:rsid w:val="003F3A8D"/>
    <w:rsid w:val="003F4144"/>
    <w:rsid w:val="00401A5C"/>
    <w:rsid w:val="004156E6"/>
    <w:rsid w:val="00422084"/>
    <w:rsid w:val="004220B7"/>
    <w:rsid w:val="00425754"/>
    <w:rsid w:val="0045295B"/>
    <w:rsid w:val="0045526D"/>
    <w:rsid w:val="00457C23"/>
    <w:rsid w:val="0046671F"/>
    <w:rsid w:val="004677BC"/>
    <w:rsid w:val="00470B21"/>
    <w:rsid w:val="004853EE"/>
    <w:rsid w:val="0049219B"/>
    <w:rsid w:val="004958E1"/>
    <w:rsid w:val="00495C8E"/>
    <w:rsid w:val="00497AC4"/>
    <w:rsid w:val="004B6579"/>
    <w:rsid w:val="004C05F9"/>
    <w:rsid w:val="004C1FE4"/>
    <w:rsid w:val="004D350B"/>
    <w:rsid w:val="004D3B94"/>
    <w:rsid w:val="004E25E5"/>
    <w:rsid w:val="004E4093"/>
    <w:rsid w:val="004F4FDA"/>
    <w:rsid w:val="00513185"/>
    <w:rsid w:val="00526660"/>
    <w:rsid w:val="0053180A"/>
    <w:rsid w:val="00532500"/>
    <w:rsid w:val="00535B00"/>
    <w:rsid w:val="00536AD7"/>
    <w:rsid w:val="00537408"/>
    <w:rsid w:val="00542362"/>
    <w:rsid w:val="00542A46"/>
    <w:rsid w:val="0054327C"/>
    <w:rsid w:val="005469B6"/>
    <w:rsid w:val="0055093F"/>
    <w:rsid w:val="00552E5A"/>
    <w:rsid w:val="00554239"/>
    <w:rsid w:val="00554CA3"/>
    <w:rsid w:val="00555F03"/>
    <w:rsid w:val="005600A4"/>
    <w:rsid w:val="005603C2"/>
    <w:rsid w:val="0056438C"/>
    <w:rsid w:val="00565FE3"/>
    <w:rsid w:val="00571D7F"/>
    <w:rsid w:val="00572A78"/>
    <w:rsid w:val="00573498"/>
    <w:rsid w:val="00575080"/>
    <w:rsid w:val="0058318B"/>
    <w:rsid w:val="005A763A"/>
    <w:rsid w:val="005C20C9"/>
    <w:rsid w:val="005C3ED0"/>
    <w:rsid w:val="005E4E52"/>
    <w:rsid w:val="005E622D"/>
    <w:rsid w:val="005F0D89"/>
    <w:rsid w:val="00600FB1"/>
    <w:rsid w:val="006019D7"/>
    <w:rsid w:val="0061386E"/>
    <w:rsid w:val="0061437C"/>
    <w:rsid w:val="00620A83"/>
    <w:rsid w:val="0062757E"/>
    <w:rsid w:val="00633BD2"/>
    <w:rsid w:val="00637B05"/>
    <w:rsid w:val="00657B0D"/>
    <w:rsid w:val="00660C89"/>
    <w:rsid w:val="006619FA"/>
    <w:rsid w:val="0066239E"/>
    <w:rsid w:val="00662451"/>
    <w:rsid w:val="00662C33"/>
    <w:rsid w:val="00665650"/>
    <w:rsid w:val="00680312"/>
    <w:rsid w:val="00681A96"/>
    <w:rsid w:val="00683D9C"/>
    <w:rsid w:val="00686F24"/>
    <w:rsid w:val="006907CA"/>
    <w:rsid w:val="0069607A"/>
    <w:rsid w:val="006B63ED"/>
    <w:rsid w:val="006B75B2"/>
    <w:rsid w:val="006C1239"/>
    <w:rsid w:val="006C193B"/>
    <w:rsid w:val="006C2F17"/>
    <w:rsid w:val="006C734A"/>
    <w:rsid w:val="006C77E4"/>
    <w:rsid w:val="006E0A97"/>
    <w:rsid w:val="006E0BF0"/>
    <w:rsid w:val="006E2750"/>
    <w:rsid w:val="006E37EC"/>
    <w:rsid w:val="006E76B1"/>
    <w:rsid w:val="006E7E70"/>
    <w:rsid w:val="006E7FF1"/>
    <w:rsid w:val="006F2842"/>
    <w:rsid w:val="006F62B4"/>
    <w:rsid w:val="006F6E29"/>
    <w:rsid w:val="00705463"/>
    <w:rsid w:val="00707061"/>
    <w:rsid w:val="00711493"/>
    <w:rsid w:val="0073235C"/>
    <w:rsid w:val="00737B14"/>
    <w:rsid w:val="00741745"/>
    <w:rsid w:val="007435F6"/>
    <w:rsid w:val="00746781"/>
    <w:rsid w:val="00746C1D"/>
    <w:rsid w:val="00747425"/>
    <w:rsid w:val="0075265E"/>
    <w:rsid w:val="0075379F"/>
    <w:rsid w:val="007868F2"/>
    <w:rsid w:val="007979B6"/>
    <w:rsid w:val="007A37DF"/>
    <w:rsid w:val="007A3E56"/>
    <w:rsid w:val="007A6404"/>
    <w:rsid w:val="007B1E7D"/>
    <w:rsid w:val="007C2746"/>
    <w:rsid w:val="007C6CD5"/>
    <w:rsid w:val="007D2194"/>
    <w:rsid w:val="007D79AD"/>
    <w:rsid w:val="007E44B2"/>
    <w:rsid w:val="007E4919"/>
    <w:rsid w:val="007E68B7"/>
    <w:rsid w:val="007F1069"/>
    <w:rsid w:val="007F335A"/>
    <w:rsid w:val="007F46D5"/>
    <w:rsid w:val="00802619"/>
    <w:rsid w:val="00807A5F"/>
    <w:rsid w:val="00813C02"/>
    <w:rsid w:val="0082296C"/>
    <w:rsid w:val="008340D5"/>
    <w:rsid w:val="00834777"/>
    <w:rsid w:val="008421CB"/>
    <w:rsid w:val="008427A4"/>
    <w:rsid w:val="00842E24"/>
    <w:rsid w:val="00846A65"/>
    <w:rsid w:val="0084779A"/>
    <w:rsid w:val="00850AE0"/>
    <w:rsid w:val="00857225"/>
    <w:rsid w:val="00860024"/>
    <w:rsid w:val="00865312"/>
    <w:rsid w:val="00865CAD"/>
    <w:rsid w:val="00872D18"/>
    <w:rsid w:val="00872E49"/>
    <w:rsid w:val="00875B19"/>
    <w:rsid w:val="00876C66"/>
    <w:rsid w:val="00877C30"/>
    <w:rsid w:val="00883376"/>
    <w:rsid w:val="00884CB8"/>
    <w:rsid w:val="008966FB"/>
    <w:rsid w:val="008B0EDF"/>
    <w:rsid w:val="008B1908"/>
    <w:rsid w:val="008B4625"/>
    <w:rsid w:val="008C51A7"/>
    <w:rsid w:val="008C5C05"/>
    <w:rsid w:val="008D0719"/>
    <w:rsid w:val="008D5AF2"/>
    <w:rsid w:val="008D6444"/>
    <w:rsid w:val="008E4554"/>
    <w:rsid w:val="008F50D9"/>
    <w:rsid w:val="008F55F0"/>
    <w:rsid w:val="008F69D8"/>
    <w:rsid w:val="009220FE"/>
    <w:rsid w:val="00922837"/>
    <w:rsid w:val="009241D5"/>
    <w:rsid w:val="009325DD"/>
    <w:rsid w:val="009405F8"/>
    <w:rsid w:val="0094160F"/>
    <w:rsid w:val="00953259"/>
    <w:rsid w:val="009608C5"/>
    <w:rsid w:val="00970E68"/>
    <w:rsid w:val="009723C1"/>
    <w:rsid w:val="00973120"/>
    <w:rsid w:val="00973EE4"/>
    <w:rsid w:val="00976997"/>
    <w:rsid w:val="009803A3"/>
    <w:rsid w:val="00982A02"/>
    <w:rsid w:val="009857C6"/>
    <w:rsid w:val="00985DD4"/>
    <w:rsid w:val="00987EE7"/>
    <w:rsid w:val="0099219B"/>
    <w:rsid w:val="00996DC5"/>
    <w:rsid w:val="009A15E9"/>
    <w:rsid w:val="009A695D"/>
    <w:rsid w:val="009B3D4E"/>
    <w:rsid w:val="009B5F2D"/>
    <w:rsid w:val="009C1AB9"/>
    <w:rsid w:val="009C1E67"/>
    <w:rsid w:val="009D558D"/>
    <w:rsid w:val="009D68F9"/>
    <w:rsid w:val="009E72CA"/>
    <w:rsid w:val="009F42D1"/>
    <w:rsid w:val="00A031AD"/>
    <w:rsid w:val="00A034B1"/>
    <w:rsid w:val="00A10AFD"/>
    <w:rsid w:val="00A33C43"/>
    <w:rsid w:val="00A44871"/>
    <w:rsid w:val="00A53CF4"/>
    <w:rsid w:val="00A5456F"/>
    <w:rsid w:val="00A64ACC"/>
    <w:rsid w:val="00A67290"/>
    <w:rsid w:val="00A7688F"/>
    <w:rsid w:val="00A77B0E"/>
    <w:rsid w:val="00A81F00"/>
    <w:rsid w:val="00A97E66"/>
    <w:rsid w:val="00AA00BF"/>
    <w:rsid w:val="00AA0B88"/>
    <w:rsid w:val="00AB1B52"/>
    <w:rsid w:val="00AC062B"/>
    <w:rsid w:val="00AD16A5"/>
    <w:rsid w:val="00AD1CE7"/>
    <w:rsid w:val="00AF27F2"/>
    <w:rsid w:val="00B03B2D"/>
    <w:rsid w:val="00B17695"/>
    <w:rsid w:val="00B253CF"/>
    <w:rsid w:val="00B25552"/>
    <w:rsid w:val="00B261AB"/>
    <w:rsid w:val="00B41311"/>
    <w:rsid w:val="00B41ECF"/>
    <w:rsid w:val="00B44616"/>
    <w:rsid w:val="00B458A0"/>
    <w:rsid w:val="00B63B17"/>
    <w:rsid w:val="00B846F1"/>
    <w:rsid w:val="00B847E4"/>
    <w:rsid w:val="00B934FD"/>
    <w:rsid w:val="00B9369A"/>
    <w:rsid w:val="00BA26F5"/>
    <w:rsid w:val="00BA46D7"/>
    <w:rsid w:val="00BB682B"/>
    <w:rsid w:val="00BC44C0"/>
    <w:rsid w:val="00BD1B65"/>
    <w:rsid w:val="00BD4490"/>
    <w:rsid w:val="00BE085E"/>
    <w:rsid w:val="00BE3E06"/>
    <w:rsid w:val="00BE66D3"/>
    <w:rsid w:val="00C01B53"/>
    <w:rsid w:val="00C063F5"/>
    <w:rsid w:val="00C13FA7"/>
    <w:rsid w:val="00C15D04"/>
    <w:rsid w:val="00C24EEF"/>
    <w:rsid w:val="00C25070"/>
    <w:rsid w:val="00C31A6F"/>
    <w:rsid w:val="00C34082"/>
    <w:rsid w:val="00C46218"/>
    <w:rsid w:val="00C51A77"/>
    <w:rsid w:val="00C800F8"/>
    <w:rsid w:val="00C867C8"/>
    <w:rsid w:val="00C87D05"/>
    <w:rsid w:val="00C94C6C"/>
    <w:rsid w:val="00CA1A06"/>
    <w:rsid w:val="00CA4127"/>
    <w:rsid w:val="00CA4DBA"/>
    <w:rsid w:val="00CB2769"/>
    <w:rsid w:val="00CB30D1"/>
    <w:rsid w:val="00CD187A"/>
    <w:rsid w:val="00CF3699"/>
    <w:rsid w:val="00D10977"/>
    <w:rsid w:val="00D10A62"/>
    <w:rsid w:val="00D12A91"/>
    <w:rsid w:val="00D162EC"/>
    <w:rsid w:val="00D21E17"/>
    <w:rsid w:val="00D2429D"/>
    <w:rsid w:val="00D3163B"/>
    <w:rsid w:val="00D416C9"/>
    <w:rsid w:val="00D522AC"/>
    <w:rsid w:val="00D54C1B"/>
    <w:rsid w:val="00D62A72"/>
    <w:rsid w:val="00D65A82"/>
    <w:rsid w:val="00D67871"/>
    <w:rsid w:val="00D73918"/>
    <w:rsid w:val="00D971A5"/>
    <w:rsid w:val="00DA6C3D"/>
    <w:rsid w:val="00DA6D16"/>
    <w:rsid w:val="00DB2606"/>
    <w:rsid w:val="00DC7C81"/>
    <w:rsid w:val="00DD766C"/>
    <w:rsid w:val="00DD7A13"/>
    <w:rsid w:val="00DE1BC9"/>
    <w:rsid w:val="00DE2889"/>
    <w:rsid w:val="00DF04FB"/>
    <w:rsid w:val="00DF641B"/>
    <w:rsid w:val="00E02950"/>
    <w:rsid w:val="00E113EB"/>
    <w:rsid w:val="00E11DC0"/>
    <w:rsid w:val="00E2589C"/>
    <w:rsid w:val="00E265F9"/>
    <w:rsid w:val="00E346C9"/>
    <w:rsid w:val="00E43D0F"/>
    <w:rsid w:val="00E46299"/>
    <w:rsid w:val="00E5069B"/>
    <w:rsid w:val="00E523A9"/>
    <w:rsid w:val="00E66B88"/>
    <w:rsid w:val="00E67B20"/>
    <w:rsid w:val="00E712E1"/>
    <w:rsid w:val="00E75A1D"/>
    <w:rsid w:val="00E807C4"/>
    <w:rsid w:val="00E9244F"/>
    <w:rsid w:val="00E95617"/>
    <w:rsid w:val="00E97DF0"/>
    <w:rsid w:val="00EC6FEA"/>
    <w:rsid w:val="00ED104E"/>
    <w:rsid w:val="00ED1C67"/>
    <w:rsid w:val="00ED1D24"/>
    <w:rsid w:val="00ED7941"/>
    <w:rsid w:val="00EE3A99"/>
    <w:rsid w:val="00EF1A0D"/>
    <w:rsid w:val="00F03EDF"/>
    <w:rsid w:val="00F05CF6"/>
    <w:rsid w:val="00F24412"/>
    <w:rsid w:val="00F269CD"/>
    <w:rsid w:val="00F26CA5"/>
    <w:rsid w:val="00F30991"/>
    <w:rsid w:val="00F32B6B"/>
    <w:rsid w:val="00F375E5"/>
    <w:rsid w:val="00F401FC"/>
    <w:rsid w:val="00F414D5"/>
    <w:rsid w:val="00F421AB"/>
    <w:rsid w:val="00F45AA9"/>
    <w:rsid w:val="00F5112D"/>
    <w:rsid w:val="00F533A4"/>
    <w:rsid w:val="00F555CA"/>
    <w:rsid w:val="00F5745A"/>
    <w:rsid w:val="00F62A24"/>
    <w:rsid w:val="00F70333"/>
    <w:rsid w:val="00F730D7"/>
    <w:rsid w:val="00F8065D"/>
    <w:rsid w:val="00F81028"/>
    <w:rsid w:val="00F810D1"/>
    <w:rsid w:val="00F900CE"/>
    <w:rsid w:val="00F959F3"/>
    <w:rsid w:val="00FA370F"/>
    <w:rsid w:val="00FA4593"/>
    <w:rsid w:val="00FA4FE3"/>
    <w:rsid w:val="00FA7F5A"/>
    <w:rsid w:val="00FB3531"/>
    <w:rsid w:val="00FB6119"/>
    <w:rsid w:val="00FC317D"/>
    <w:rsid w:val="00FC761B"/>
    <w:rsid w:val="00FD0CD4"/>
    <w:rsid w:val="00FD21D2"/>
    <w:rsid w:val="00FE182C"/>
    <w:rsid w:val="00FE4862"/>
    <w:rsid w:val="00FE53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550C221"/>
  <w15:chartTrackingRefBased/>
  <w15:docId w15:val="{5C3D861B-735F-45BA-B4FB-CE9DAE346F6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SimSun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69607A"/>
    <w:rPr>
      <w:color w:val="808080"/>
    </w:rPr>
  </w:style>
  <w:style w:type="table" w:styleId="Grilledutableau">
    <w:name w:val="Table Grid"/>
    <w:basedOn w:val="TableauNormal"/>
    <w:uiPriority w:val="39"/>
    <w:rsid w:val="00A768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6B75B2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BD449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D4490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BD9439A-C47B-4848-AD68-E7D35C0EDC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84</TotalTime>
  <Pages>5</Pages>
  <Words>1759</Words>
  <Characters>9679</Characters>
  <Application>Microsoft Office Word</Application>
  <DocSecurity>0</DocSecurity>
  <Lines>80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tilisateur Windows</dc:creator>
  <cp:keywords/>
  <dc:description/>
  <cp:lastModifiedBy>RACHID FANIDI</cp:lastModifiedBy>
  <cp:revision>923</cp:revision>
  <cp:lastPrinted>2020-04-21T23:29:00Z</cp:lastPrinted>
  <dcterms:created xsi:type="dcterms:W3CDTF">2018-07-14T10:27:00Z</dcterms:created>
  <dcterms:modified xsi:type="dcterms:W3CDTF">2020-08-14T2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